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7201" w:rsidRPr="003F7024" w:rsidRDefault="00220E3E" w:rsidP="003F7024">
      <w:pPr>
        <w:shd w:val="clear" w:color="auto" w:fill="FFFF00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bookmarkStart w:id="0" w:name="_GoBack"/>
      <w:bookmarkEnd w:id="0"/>
      <w:r w:rsidRPr="003F7024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TÓM TẮT KIẾN THỨC ÔN TẬP </w:t>
      </w:r>
      <w:r w:rsidR="002A1D63" w:rsidRPr="003F7024">
        <w:rPr>
          <w:rFonts w:ascii="Times New Roman" w:hAnsi="Times New Roman" w:cs="Times New Roman"/>
          <w:b/>
          <w:color w:val="FF0000"/>
          <w:sz w:val="32"/>
          <w:szCs w:val="32"/>
        </w:rPr>
        <w:t>HỌC KỲ I</w:t>
      </w:r>
      <w:r w:rsidRPr="003F7024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MÔN TOÁN</w:t>
      </w:r>
      <w:r w:rsidR="002A1D63" w:rsidRPr="003F7024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5040"/>
      </w:tblGrid>
      <w:tr w:rsidR="00C5403D" w:rsidRPr="00C94A93" w:rsidTr="00D14DF6">
        <w:trPr>
          <w:trHeight w:val="530"/>
        </w:trPr>
        <w:tc>
          <w:tcPr>
            <w:tcW w:w="10188" w:type="dxa"/>
            <w:gridSpan w:val="2"/>
            <w:shd w:val="clear" w:color="auto" w:fill="FBD4B4" w:themeFill="accent6" w:themeFillTint="66"/>
            <w:vAlign w:val="center"/>
          </w:tcPr>
          <w:p w:rsidR="00C5403D" w:rsidRPr="00D14DF6" w:rsidRDefault="00D14DF6" w:rsidP="00FC375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14DF6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1</w:t>
            </w:r>
            <w:r w:rsidR="009827D5" w:rsidRPr="00D14DF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ÁC V</w:t>
            </w:r>
            <w:r w:rsidR="00FC3751">
              <w:rPr>
                <w:rFonts w:ascii="Times New Roman" w:hAnsi="Times New Roman" w:cs="Times New Roman"/>
                <w:b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 ĐỀ</w:t>
            </w:r>
            <w:r w:rsidR="009827D5" w:rsidRPr="00D14DF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C5403D" w:rsidRPr="00D14DF6">
              <w:rPr>
                <w:rFonts w:ascii="Times New Roman" w:hAnsi="Times New Roman" w:cs="Times New Roman"/>
                <w:b/>
                <w:sz w:val="28"/>
                <w:szCs w:val="28"/>
              </w:rPr>
              <w:t>LIÊN QUAN ĐẾN PHƯƠNG TRÌNH</w:t>
            </w:r>
            <w:r w:rsidR="00CC485E" w:rsidRPr="00D14DF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ẬC HAI</w:t>
            </w:r>
          </w:p>
        </w:tc>
      </w:tr>
      <w:tr w:rsidR="00C5403D" w:rsidRPr="00C94A93" w:rsidTr="00D14DF6">
        <w:trPr>
          <w:trHeight w:val="440"/>
        </w:trPr>
        <w:tc>
          <w:tcPr>
            <w:tcW w:w="5148" w:type="dxa"/>
            <w:shd w:val="clear" w:color="auto" w:fill="DAEEF3" w:themeFill="accent5" w:themeFillTint="33"/>
            <w:vAlign w:val="center"/>
          </w:tcPr>
          <w:p w:rsidR="00C5403D" w:rsidRPr="00C94A93" w:rsidRDefault="00CC485E" w:rsidP="00D14DF6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ịnh lí Viet thuận</w:t>
            </w:r>
          </w:p>
        </w:tc>
        <w:tc>
          <w:tcPr>
            <w:tcW w:w="5040" w:type="dxa"/>
            <w:shd w:val="clear" w:color="auto" w:fill="DAEEF3" w:themeFill="accent5" w:themeFillTint="33"/>
            <w:vAlign w:val="center"/>
          </w:tcPr>
          <w:p w:rsidR="00C5403D" w:rsidRPr="00C94A93" w:rsidRDefault="00C5403D" w:rsidP="00D14D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2. </w:t>
            </w:r>
            <w:r w:rsidR="00D14DF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CC485E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ịnh lí Viet đảo</w:t>
            </w:r>
          </w:p>
        </w:tc>
      </w:tr>
      <w:tr w:rsidR="001301ED" w:rsidRPr="00C94A93" w:rsidTr="003C42CB">
        <w:tc>
          <w:tcPr>
            <w:tcW w:w="5148" w:type="dxa"/>
          </w:tcPr>
          <w:p w:rsidR="00CC485E" w:rsidRPr="00C94A93" w:rsidRDefault="00CC485E" w:rsidP="00CC485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bậc hai (</w:t>
            </w:r>
            <w:r w:rsidRPr="00C94A93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682024952" r:id="rId10"/>
              </w:object>
            </w: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  <w:p w:rsidR="00C5403D" w:rsidRPr="00C94A93" w:rsidRDefault="00C5403D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Tổng 2 nghiệm: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00" w:dyaOrig="620">
                <v:shape id="_x0000_i1027" type="#_x0000_t75" style="width:80.25pt;height:31.5pt" o:ole="">
                  <v:imagedata r:id="rId11" o:title=""/>
                </v:shape>
                <o:OLEObject Type="Embed" ProgID="Equation.DSMT4" ShapeID="_x0000_i1027" DrawAspect="Content" ObjectID="_1682024953" r:id="rId12"/>
              </w:object>
            </w:r>
          </w:p>
          <w:p w:rsidR="00C5403D" w:rsidRPr="00D14DF6" w:rsidRDefault="00C5403D" w:rsidP="00D14DF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Tích 2 nghiệm: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20" w:dyaOrig="620">
                <v:shape id="_x0000_i1028" type="#_x0000_t75" style="width:66pt;height:31.5pt" o:ole="">
                  <v:imagedata r:id="rId13" o:title=""/>
                </v:shape>
                <o:OLEObject Type="Embed" ProgID="Equation.DSMT4" ShapeID="_x0000_i1028" DrawAspect="Content" ObjectID="_1682024954" r:id="rId14"/>
              </w:object>
            </w:r>
          </w:p>
          <w:p w:rsidR="00D14DF6" w:rsidRPr="000D6225" w:rsidRDefault="00D14DF6" w:rsidP="000D6225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040" w:type="dxa"/>
          </w:tcPr>
          <w:p w:rsidR="00C5403D" w:rsidRPr="00C94A93" w:rsidRDefault="00B2720E" w:rsidP="00B2720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Nếu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99" w:dyaOrig="320">
                <v:shape id="_x0000_i1029" type="#_x0000_t75" style="width:24.75pt;height:15.75pt" o:ole="">
                  <v:imagedata r:id="rId15" o:title=""/>
                </v:shape>
                <o:OLEObject Type="Embed" ProgID="Equation.DSMT4" ShapeID="_x0000_i1029" DrawAspect="Content" ObjectID="_1682024955" r:id="rId16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hai số có: </w:t>
            </w:r>
            <w:r w:rsidRPr="00C94A93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120" w:dyaOrig="720">
                <v:shape id="_x0000_i1030" type="#_x0000_t75" style="width:56.25pt;height:36pt" o:ole="">
                  <v:imagedata r:id="rId17" o:title=""/>
                </v:shape>
                <o:OLEObject Type="Embed" ProgID="Equation.DSMT4" ShapeID="_x0000_i1030" DrawAspect="Content" ObjectID="_1682024956" r:id="rId18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br/>
              <w:t>thì chúng là 2 nghiệm phương trình:</w:t>
            </w:r>
            <w:r w:rsidRPr="00C94A93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480" w:dyaOrig="320">
                <v:shape id="_x0000_i1031" type="#_x0000_t75" style="width:74.25pt;height:15.75pt" o:ole="">
                  <v:imagedata r:id="rId19" o:title=""/>
                </v:shape>
                <o:OLEObject Type="Embed" ProgID="Equation.DSMT4" ShapeID="_x0000_i1031" DrawAspect="Content" ObjectID="_1682024957" r:id="rId20"/>
              </w:object>
            </w:r>
          </w:p>
        </w:tc>
      </w:tr>
      <w:tr w:rsidR="00C5403D" w:rsidRPr="00C94A93" w:rsidTr="00D14DF6">
        <w:trPr>
          <w:trHeight w:val="692"/>
        </w:trPr>
        <w:tc>
          <w:tcPr>
            <w:tcW w:w="5148" w:type="dxa"/>
            <w:shd w:val="clear" w:color="auto" w:fill="DAEEF3" w:themeFill="accent5" w:themeFillTint="33"/>
            <w:vAlign w:val="center"/>
          </w:tcPr>
          <w:p w:rsidR="00D14DF6" w:rsidRDefault="00C5403D" w:rsidP="00D14D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3. </w:t>
            </w:r>
            <w:r w:rsidR="00D14DF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B2720E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iều kiện nghiệm của phương trình</w:t>
            </w:r>
          </w:p>
          <w:p w:rsidR="00C5403D" w:rsidRPr="00C94A93" w:rsidRDefault="00B2720E" w:rsidP="00D14D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bậc hai</w:t>
            </w:r>
          </w:p>
        </w:tc>
        <w:tc>
          <w:tcPr>
            <w:tcW w:w="5040" w:type="dxa"/>
            <w:shd w:val="clear" w:color="auto" w:fill="DAEEF3" w:themeFill="accent5" w:themeFillTint="33"/>
            <w:vAlign w:val="center"/>
          </w:tcPr>
          <w:p w:rsidR="00C5403D" w:rsidRPr="00C94A93" w:rsidRDefault="00C5403D" w:rsidP="00D14D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4. </w:t>
            </w:r>
            <w:r w:rsidR="00D14DF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1301ED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bậc hai chứa tham số thỏa điều kiện cho trước</w:t>
            </w:r>
          </w:p>
        </w:tc>
      </w:tr>
      <w:tr w:rsidR="001301ED" w:rsidRPr="00C94A93" w:rsidTr="003C42CB">
        <w:tc>
          <w:tcPr>
            <w:tcW w:w="5148" w:type="dxa"/>
          </w:tcPr>
          <w:p w:rsidR="00C5403D" w:rsidRPr="00C94A93" w:rsidRDefault="00B2720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Có 2 nghiệm trái dấu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1032" type="#_x0000_t75" style="width:51pt;height:13.5pt" o:ole="">
                  <v:imagedata r:id="rId21" o:title=""/>
                </v:shape>
                <o:OLEObject Type="Embed" ProgID="Equation.DSMT4" ShapeID="_x0000_i1032" DrawAspect="Content" ObjectID="_1682024958" r:id="rId22"/>
              </w:object>
            </w:r>
          </w:p>
          <w:p w:rsidR="00B2720E" w:rsidRPr="00C94A93" w:rsidRDefault="00B2720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Có 2 nghiệm cùng dấu</w:t>
            </w:r>
            <w:r w:rsidR="00046455" w:rsidRPr="00C94A93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020" w:dyaOrig="720">
                <v:shape id="_x0000_i1033" type="#_x0000_t75" style="width:51pt;height:36pt" o:ole="">
                  <v:imagedata r:id="rId23" o:title=""/>
                </v:shape>
                <o:OLEObject Type="Embed" ProgID="Equation.DSMT4" ShapeID="_x0000_i1033" DrawAspect="Content" ObjectID="_1682024959" r:id="rId24"/>
              </w:object>
            </w:r>
          </w:p>
          <w:p w:rsidR="00B2720E" w:rsidRPr="00C94A93" w:rsidRDefault="00B2720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Có 2 nghiệm cùng dương </w:t>
            </w:r>
            <w:r w:rsidR="00046455" w:rsidRPr="00C94A93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1020" w:dyaOrig="1120">
                <v:shape id="_x0000_i1034" type="#_x0000_t75" style="width:51pt;height:56.25pt" o:ole="">
                  <v:imagedata r:id="rId25" o:title=""/>
                </v:shape>
                <o:OLEObject Type="Embed" ProgID="Equation.DSMT4" ShapeID="_x0000_i1034" DrawAspect="Content" ObjectID="_1682024960" r:id="rId26"/>
              </w:object>
            </w:r>
          </w:p>
          <w:p w:rsidR="00B2720E" w:rsidRPr="00C94A93" w:rsidRDefault="00B2720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Có 2 nghiệm cùng âm </w:t>
            </w:r>
            <w:r w:rsidR="00046455" w:rsidRPr="00C94A93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1020" w:dyaOrig="1120">
                <v:shape id="_x0000_i1035" type="#_x0000_t75" style="width:51pt;height:56.25pt" o:ole="">
                  <v:imagedata r:id="rId27" o:title=""/>
                </v:shape>
                <o:OLEObject Type="Embed" ProgID="Equation.DSMT4" ShapeID="_x0000_i1035" DrawAspect="Content" ObjectID="_1682024961" r:id="rId28"/>
              </w:object>
            </w:r>
          </w:p>
          <w:p w:rsidR="00C5403D" w:rsidRPr="00C94A93" w:rsidRDefault="00C5403D" w:rsidP="005B72C5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5040" w:type="dxa"/>
          </w:tcPr>
          <w:p w:rsidR="001301ED" w:rsidRPr="00C94A93" w:rsidRDefault="000D6225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0D622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19" w:dyaOrig="360">
                <v:shape id="_x0000_i1036" type="#_x0000_t75" style="width:60.75pt;height:18pt" o:ole="">
                  <v:imagedata r:id="rId29" o:title=""/>
                </v:shape>
                <o:OLEObject Type="Embed" ProgID="Equation.DSMT4" ShapeID="_x0000_i1036" DrawAspect="Content" ObjectID="_1682024962" r:id="rId30"/>
              </w:object>
            </w:r>
          </w:p>
          <w:p w:rsidR="001301ED" w:rsidRPr="000D6225" w:rsidRDefault="000D6225" w:rsidP="000D622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object w:dxaOrig="3660" w:dyaOrig="760">
                <v:shape id="_x0000_i1037" type="#_x0000_t75" style="width:183pt;height:38.25pt" o:ole="">
                  <v:imagedata r:id="rId31" o:title=""/>
                </v:shape>
                <o:OLEObject Type="Embed" ProgID="Equation.DSMT4" ShapeID="_x0000_i1037" DrawAspect="Content" ObjectID="_1682024963" r:id="rId32"/>
              </w:object>
            </w:r>
          </w:p>
          <w:p w:rsidR="001301ED" w:rsidRPr="00C94A93" w:rsidRDefault="000D6225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0D622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40" w:dyaOrig="360">
                <v:shape id="_x0000_i1038" type="#_x0000_t75" style="width:62.25pt;height:18pt" o:ole="">
                  <v:imagedata r:id="rId33" o:title=""/>
                </v:shape>
                <o:OLEObject Type="Embed" ProgID="Equation.DSMT4" ShapeID="_x0000_i1038" DrawAspect="Content" ObjectID="_1682024964" r:id="rId34"/>
              </w:object>
            </w:r>
          </w:p>
          <w:p w:rsidR="001301ED" w:rsidRPr="000D6225" w:rsidRDefault="000D6225" w:rsidP="000D622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object w:dxaOrig="3879" w:dyaOrig="1120">
                <v:shape id="_x0000_i1039" type="#_x0000_t75" style="width:193.5pt;height:56.25pt" o:ole="">
                  <v:imagedata r:id="rId35" o:title=""/>
                </v:shape>
                <o:OLEObject Type="Embed" ProgID="Equation.DSMT4" ShapeID="_x0000_i1039" DrawAspect="Content" ObjectID="_1682024965" r:id="rId36"/>
              </w:object>
            </w:r>
          </w:p>
          <w:p w:rsidR="001301ED" w:rsidRPr="00C94A93" w:rsidRDefault="000D6225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0D622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19" w:dyaOrig="360">
                <v:shape id="_x0000_i1040" type="#_x0000_t75" style="width:61.5pt;height:18pt" o:ole="">
                  <v:imagedata r:id="rId37" o:title=""/>
                </v:shape>
                <o:OLEObject Type="Embed" ProgID="Equation.DSMT4" ShapeID="_x0000_i1040" DrawAspect="Content" ObjectID="_1682024966" r:id="rId38"/>
              </w:object>
            </w:r>
          </w:p>
          <w:p w:rsidR="001301ED" w:rsidRPr="000D6225" w:rsidRDefault="000D6225" w:rsidP="000D622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object w:dxaOrig="3879" w:dyaOrig="1120">
                <v:shape id="_x0000_i1041" type="#_x0000_t75" style="width:193.5pt;height:56.25pt" o:ole="">
                  <v:imagedata r:id="rId39" o:title=""/>
                </v:shape>
                <o:OLEObject Type="Embed" ProgID="Equation.DSMT4" ShapeID="_x0000_i1041" DrawAspect="Content" ObjectID="_1682024967" r:id="rId40"/>
              </w:object>
            </w:r>
          </w:p>
          <w:p w:rsidR="00C5403D" w:rsidRPr="00C94A93" w:rsidRDefault="00C5403D" w:rsidP="005B72C5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p w:rsidR="000E0628" w:rsidRPr="00C94A93" w:rsidRDefault="000E0628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6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2340"/>
        <w:gridCol w:w="2430"/>
        <w:gridCol w:w="5490"/>
      </w:tblGrid>
      <w:tr w:rsidR="001242FD" w:rsidRPr="00DA7D65" w:rsidTr="00DA7D65">
        <w:trPr>
          <w:trHeight w:val="530"/>
        </w:trPr>
        <w:tc>
          <w:tcPr>
            <w:tcW w:w="10260" w:type="dxa"/>
            <w:gridSpan w:val="3"/>
            <w:shd w:val="clear" w:color="auto" w:fill="FBD4B4" w:themeFill="accent6" w:themeFillTint="66"/>
            <w:vAlign w:val="center"/>
          </w:tcPr>
          <w:p w:rsidR="001242FD" w:rsidRPr="00DA7D65" w:rsidRDefault="00AD6F77" w:rsidP="00DA7D6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7D65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2</w:t>
            </w:r>
            <w:r w:rsidRPr="00DA7D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1242FD" w:rsidRPr="00DA7D65">
              <w:rPr>
                <w:rFonts w:ascii="Times New Roman" w:hAnsi="Times New Roman" w:cs="Times New Roman"/>
                <w:b/>
                <w:sz w:val="28"/>
                <w:szCs w:val="28"/>
              </w:rPr>
              <w:t>ĐẠO HÀM</w:t>
            </w:r>
          </w:p>
        </w:tc>
      </w:tr>
      <w:tr w:rsidR="003C42CB" w:rsidRPr="00C94A93" w:rsidTr="00DA7D65">
        <w:trPr>
          <w:trHeight w:val="440"/>
        </w:trPr>
        <w:tc>
          <w:tcPr>
            <w:tcW w:w="2340" w:type="dxa"/>
            <w:shd w:val="clear" w:color="auto" w:fill="DAEEF3" w:themeFill="accent5" w:themeFillTint="33"/>
            <w:vAlign w:val="center"/>
          </w:tcPr>
          <w:p w:rsidR="003C42CB" w:rsidRPr="00DA7D65" w:rsidRDefault="003C42CB" w:rsidP="00DA7D65">
            <w:pPr>
              <w:pStyle w:val="ListParagraph"/>
              <w:numPr>
                <w:ilvl w:val="0"/>
                <w:numId w:val="28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A7D65">
              <w:rPr>
                <w:rFonts w:ascii="Times New Roman" w:hAnsi="Times New Roman" w:cs="Times New Roman"/>
                <w:b/>
                <w:sz w:val="26"/>
                <w:szCs w:val="26"/>
              </w:rPr>
              <w:t>Hàm sơ cấp</w:t>
            </w:r>
          </w:p>
        </w:tc>
        <w:tc>
          <w:tcPr>
            <w:tcW w:w="2430" w:type="dxa"/>
            <w:shd w:val="clear" w:color="auto" w:fill="DAEEF3" w:themeFill="accent5" w:themeFillTint="33"/>
            <w:vAlign w:val="center"/>
          </w:tcPr>
          <w:p w:rsidR="003C42CB" w:rsidRPr="00DA7D65" w:rsidRDefault="003C42CB" w:rsidP="00DA7D65">
            <w:pPr>
              <w:pStyle w:val="ListParagraph"/>
              <w:numPr>
                <w:ilvl w:val="0"/>
                <w:numId w:val="28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A7D65">
              <w:rPr>
                <w:rFonts w:ascii="Times New Roman" w:hAnsi="Times New Roman" w:cs="Times New Roman"/>
                <w:b/>
                <w:sz w:val="26"/>
                <w:szCs w:val="26"/>
              </w:rPr>
              <w:t>Hàm hợp</w:t>
            </w:r>
          </w:p>
        </w:tc>
        <w:tc>
          <w:tcPr>
            <w:tcW w:w="5490" w:type="dxa"/>
            <w:shd w:val="clear" w:color="auto" w:fill="DAEEF3" w:themeFill="accent5" w:themeFillTint="33"/>
            <w:vAlign w:val="center"/>
          </w:tcPr>
          <w:p w:rsidR="003C42CB" w:rsidRPr="00DA7D65" w:rsidRDefault="003C42CB" w:rsidP="00DA7D65">
            <w:pPr>
              <w:pStyle w:val="ListParagraph"/>
              <w:numPr>
                <w:ilvl w:val="0"/>
                <w:numId w:val="28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A7D65">
              <w:rPr>
                <w:rFonts w:ascii="Times New Roman" w:hAnsi="Times New Roman" w:cs="Times New Roman"/>
                <w:b/>
                <w:sz w:val="26"/>
                <w:szCs w:val="26"/>
              </w:rPr>
              <w:t>Quy tắc tính</w:t>
            </w:r>
          </w:p>
        </w:tc>
      </w:tr>
      <w:tr w:rsidR="003C42CB" w:rsidRPr="00C94A93" w:rsidTr="007921DF">
        <w:tc>
          <w:tcPr>
            <w:tcW w:w="2340" w:type="dxa"/>
            <w:vMerge w:val="restart"/>
          </w:tcPr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t>1. Hàm thường gặp</w: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42"/>
                <w:sz w:val="26"/>
                <w:szCs w:val="26"/>
              </w:rPr>
              <w:object w:dxaOrig="859" w:dyaOrig="960">
                <v:shape id="_x0000_i1042" type="#_x0000_t75" style="width:42.75pt;height:48pt" o:ole="">
                  <v:imagedata r:id="rId41" o:title=""/>
                </v:shape>
                <o:OLEObject Type="Embed" ProgID="Equation.DSMT4" ShapeID="_x0000_i1042" DrawAspect="Content" ObjectID="_1682024968" r:id="rId42"/>
              </w:object>
            </w:r>
            <w:r w:rsidRPr="00C94A93">
              <w:rPr>
                <w:sz w:val="26"/>
                <w:szCs w:val="26"/>
              </w:rPr>
              <w:t xml:space="preserve"> </w: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0"/>
                <w:sz w:val="26"/>
                <w:szCs w:val="26"/>
              </w:rPr>
              <w:object w:dxaOrig="1359" w:dyaOrig="600">
                <v:shape id="_x0000_i1043" type="#_x0000_t75" style="width:68.25pt;height:30pt" o:ole="">
                  <v:imagedata r:id="rId43" o:title=""/>
                </v:shape>
                <o:OLEObject Type="Embed" ProgID="Equation.DSMT4" ShapeID="_x0000_i1043" DrawAspect="Content" ObjectID="_1682024969" r:id="rId44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340" w:dyaOrig="680">
                <v:shape id="_x0000_i1044" type="#_x0000_t75" style="width:66.75pt;height:33.75pt" o:ole="">
                  <v:imagedata r:id="rId45" o:title=""/>
                </v:shape>
                <o:OLEObject Type="Embed" ProgID="Equation.DSMT4" ShapeID="_x0000_i1044" DrawAspect="Content" ObjectID="_1682024970" r:id="rId46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060" w:dyaOrig="780">
                <v:shape id="_x0000_i1045" type="#_x0000_t75" style="width:53.25pt;height:39pt" o:ole="">
                  <v:imagedata r:id="rId47" o:title=""/>
                </v:shape>
                <o:OLEObject Type="Embed" ProgID="Equation.DSMT4" ShapeID="_x0000_i1045" DrawAspect="Content" ObjectID="_1682024971" r:id="rId48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t>2. Hàm lượng giác</w: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14"/>
                <w:sz w:val="26"/>
                <w:szCs w:val="26"/>
              </w:rPr>
              <w:object w:dxaOrig="1480" w:dyaOrig="480">
                <v:shape id="_x0000_i1046" type="#_x0000_t75" style="width:74.25pt;height:24pt" o:ole="">
                  <v:imagedata r:id="rId49" o:title=""/>
                </v:shape>
                <o:OLEObject Type="Embed" ProgID="Equation.DSMT4" ShapeID="_x0000_i1046" DrawAspect="Content" ObjectID="_1682024972" r:id="rId50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14"/>
                <w:sz w:val="26"/>
                <w:szCs w:val="26"/>
              </w:rPr>
              <w:object w:dxaOrig="1640" w:dyaOrig="480">
                <v:shape id="_x0000_i1047" type="#_x0000_t75" style="width:81.75pt;height:24pt" o:ole="">
                  <v:imagedata r:id="rId51" o:title=""/>
                </v:shape>
                <o:OLEObject Type="Embed" ProgID="Equation.DSMT4" ShapeID="_x0000_i1047" DrawAspect="Content" ObjectID="_1682024973" r:id="rId52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6"/>
                <w:sz w:val="26"/>
                <w:szCs w:val="26"/>
              </w:rPr>
              <w:object w:dxaOrig="1660" w:dyaOrig="639">
                <v:shape id="_x0000_i1048" type="#_x0000_t75" style="width:83.25pt;height:32.25pt" o:ole="">
                  <v:imagedata r:id="rId53" o:title=""/>
                </v:shape>
                <o:OLEObject Type="Embed" ProgID="Equation.DSMT4" ShapeID="_x0000_i1048" DrawAspect="Content" ObjectID="_1682024974" r:id="rId54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6"/>
                <w:sz w:val="26"/>
                <w:szCs w:val="26"/>
              </w:rPr>
              <w:object w:dxaOrig="1780" w:dyaOrig="639">
                <v:shape id="_x0000_i1049" type="#_x0000_t75" style="width:89.25pt;height:32.25pt" o:ole="">
                  <v:imagedata r:id="rId55" o:title=""/>
                </v:shape>
                <o:OLEObject Type="Embed" ProgID="Equation.DSMT4" ShapeID="_x0000_i1049" DrawAspect="Content" ObjectID="_1682024975" r:id="rId56"/>
              </w:object>
            </w:r>
          </w:p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t>3. Hàm mũ-logarit</w:t>
            </w:r>
          </w:p>
          <w:p w:rsidR="003C42CB" w:rsidRPr="00C94A93" w:rsidRDefault="003C42CB" w:rsidP="00B94F05">
            <w:pPr>
              <w:tabs>
                <w:tab w:val="left" w:pos="5103"/>
                <w:tab w:val="left" w:pos="849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620" w:dyaOrig="499">
                <v:shape id="_x0000_i1050" type="#_x0000_t75" style="width:69.75pt;height:21pt" o:ole="">
                  <v:imagedata r:id="rId57" o:title=""/>
                </v:shape>
                <o:OLEObject Type="Embed" ProgID="Equation.DSMT4" ShapeID="_x0000_i1050" DrawAspect="Content" ObjectID="_1682024976" r:id="rId58"/>
              </w:object>
            </w:r>
          </w:p>
          <w:p w:rsidR="003C42CB" w:rsidRPr="00C94A93" w:rsidRDefault="003C42CB" w:rsidP="00B94F05">
            <w:pPr>
              <w:tabs>
                <w:tab w:val="left" w:pos="5103"/>
                <w:tab w:val="left" w:pos="849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080" w:dyaOrig="499">
                <v:shape id="_x0000_i1051" type="#_x0000_t75" style="width:50.25pt;height:23.25pt" o:ole="">
                  <v:imagedata r:id="rId59" o:title=""/>
                </v:shape>
                <o:OLEObject Type="Embed" ProgID="Equation.DSMT4" ShapeID="_x0000_i1051" DrawAspect="Content" ObjectID="_1682024977" r:id="rId60"/>
              </w:object>
            </w:r>
          </w:p>
          <w:p w:rsidR="003C42CB" w:rsidRPr="00C94A93" w:rsidRDefault="003C42CB" w:rsidP="00B94F05">
            <w:pPr>
              <w:tabs>
                <w:tab w:val="left" w:pos="5103"/>
                <w:tab w:val="left" w:pos="849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920" w:dyaOrig="720">
                <v:shape id="_x0000_i1052" type="#_x0000_t75" style="width:83.25pt;height:31.5pt" o:ole="">
                  <v:imagedata r:id="rId61" o:title=""/>
                </v:shape>
                <o:OLEObject Type="Embed" ProgID="Equation.DSMT4" ShapeID="_x0000_i1052" DrawAspect="Content" ObjectID="_1682024978" r:id="rId62"/>
              </w:object>
            </w:r>
          </w:p>
          <w:p w:rsidR="003C42CB" w:rsidRPr="00C94A93" w:rsidRDefault="003C42CB" w:rsidP="00B94F05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200" w:dyaOrig="720">
                <v:shape id="_x0000_i1053" type="#_x0000_t75" style="width:51.75pt;height:31.5pt" o:ole="">
                  <v:imagedata r:id="rId63" o:title=""/>
                </v:shape>
                <o:OLEObject Type="Embed" ProgID="Equation.DSMT4" ShapeID="_x0000_i1053" DrawAspect="Content" ObjectID="_1682024979" r:id="rId64"/>
              </w:object>
            </w:r>
          </w:p>
        </w:tc>
        <w:tc>
          <w:tcPr>
            <w:tcW w:w="2430" w:type="dxa"/>
            <w:vMerge w:val="restart"/>
          </w:tcPr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lastRenderedPageBreak/>
              <w:t>1. Hàm thường gặp</w: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0"/>
                <w:sz w:val="26"/>
                <w:szCs w:val="26"/>
              </w:rPr>
              <w:object w:dxaOrig="1660" w:dyaOrig="600">
                <v:shape id="_x0000_i1054" type="#_x0000_t75" style="width:83.25pt;height:30pt" o:ole="">
                  <v:imagedata r:id="rId65" o:title=""/>
                </v:shape>
                <o:OLEObject Type="Embed" ProgID="Equation.DSMT4" ShapeID="_x0000_i1054" DrawAspect="Content" ObjectID="_1682024980" r:id="rId66"/>
              </w:objec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340" w:dyaOrig="680">
                <v:shape id="_x0000_i1055" type="#_x0000_t75" style="width:66.75pt;height:33.75pt" o:ole="">
                  <v:imagedata r:id="rId67" o:title=""/>
                </v:shape>
                <o:OLEObject Type="Embed" ProgID="Equation.DSMT4" ShapeID="_x0000_i1055" DrawAspect="Content" ObjectID="_1682024981" r:id="rId68"/>
              </w:objec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140" w:dyaOrig="780">
                <v:shape id="_x0000_i1056" type="#_x0000_t75" style="width:57pt;height:39pt" o:ole="">
                  <v:imagedata r:id="rId69" o:title=""/>
                </v:shape>
                <o:OLEObject Type="Embed" ProgID="Equation.DSMT4" ShapeID="_x0000_i1056" DrawAspect="Content" ObjectID="_1682024982" r:id="rId70"/>
              </w:objec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t>2. Hàm lượng giác</w: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14"/>
                <w:sz w:val="26"/>
                <w:szCs w:val="26"/>
              </w:rPr>
              <w:object w:dxaOrig="1719" w:dyaOrig="480">
                <v:shape id="_x0000_i1057" type="#_x0000_t75" style="width:86.25pt;height:24pt" o:ole="">
                  <v:imagedata r:id="rId71" o:title=""/>
                </v:shape>
                <o:OLEObject Type="Embed" ProgID="Equation.DSMT4" ShapeID="_x0000_i1057" DrawAspect="Content" ObjectID="_1682024983" r:id="rId72"/>
              </w:objec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14"/>
                <w:sz w:val="26"/>
                <w:szCs w:val="26"/>
              </w:rPr>
              <w:object w:dxaOrig="1860" w:dyaOrig="480">
                <v:shape id="_x0000_i1058" type="#_x0000_t75" style="width:93pt;height:24pt" o:ole="">
                  <v:imagedata r:id="rId73" o:title=""/>
                </v:shape>
                <o:OLEObject Type="Embed" ProgID="Equation.DSMT4" ShapeID="_x0000_i1058" DrawAspect="Content" ObjectID="_1682024984" r:id="rId74"/>
              </w:objec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6"/>
                <w:sz w:val="26"/>
                <w:szCs w:val="26"/>
              </w:rPr>
              <w:object w:dxaOrig="1700" w:dyaOrig="639">
                <v:shape id="_x0000_i1059" type="#_x0000_t75" style="width:84.75pt;height:32.25pt" o:ole="">
                  <v:imagedata r:id="rId75" o:title=""/>
                </v:shape>
                <o:OLEObject Type="Embed" ProgID="Equation.DSMT4" ShapeID="_x0000_i1059" DrawAspect="Content" ObjectID="_1682024985" r:id="rId76"/>
              </w:object>
            </w:r>
          </w:p>
          <w:p w:rsidR="003C42CB" w:rsidRPr="00C94A93" w:rsidRDefault="003C42CB" w:rsidP="00B94F05">
            <w:pPr>
              <w:pStyle w:val="ListNumber"/>
              <w:tabs>
                <w:tab w:val="clear" w:pos="360"/>
              </w:tabs>
              <w:ind w:left="254" w:hanging="254"/>
              <w:rPr>
                <w:sz w:val="26"/>
                <w:szCs w:val="26"/>
              </w:rPr>
            </w:pPr>
            <w:r w:rsidRPr="00C94A93">
              <w:rPr>
                <w:position w:val="-26"/>
                <w:sz w:val="26"/>
                <w:szCs w:val="26"/>
              </w:rPr>
              <w:object w:dxaOrig="1820" w:dyaOrig="639">
                <v:shape id="_x0000_i1060" type="#_x0000_t75" style="width:90.75pt;height:32.25pt" o:ole="">
                  <v:imagedata r:id="rId77" o:title=""/>
                </v:shape>
                <o:OLEObject Type="Embed" ProgID="Equation.DSMT4" ShapeID="_x0000_i1060" DrawAspect="Content" ObjectID="_1682024986" r:id="rId78"/>
              </w:object>
            </w:r>
          </w:p>
          <w:p w:rsidR="003C42CB" w:rsidRPr="00C94A93" w:rsidRDefault="003C42CB" w:rsidP="00B94F05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t>3. Hàm mũ-logarit</w:t>
            </w:r>
          </w:p>
          <w:p w:rsidR="003C42CB" w:rsidRPr="00C94A93" w:rsidRDefault="00DA7D65" w:rsidP="00B94F05">
            <w:pPr>
              <w:tabs>
                <w:tab w:val="left" w:pos="5103"/>
                <w:tab w:val="left" w:pos="849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880" w:dyaOrig="499">
                <v:shape id="_x0000_i1061" type="#_x0000_t75" style="width:81.75pt;height:21.75pt" o:ole="">
                  <v:imagedata r:id="rId79" o:title=""/>
                </v:shape>
                <o:OLEObject Type="Embed" ProgID="Equation.DSMT4" ShapeID="_x0000_i1061" DrawAspect="Content" ObjectID="_1682024987" r:id="rId80"/>
              </w:object>
            </w:r>
          </w:p>
          <w:p w:rsidR="003C42CB" w:rsidRPr="00C94A93" w:rsidRDefault="003C42CB" w:rsidP="00B94F05">
            <w:pPr>
              <w:tabs>
                <w:tab w:val="left" w:pos="5103"/>
                <w:tab w:val="left" w:pos="849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359" w:dyaOrig="499">
                <v:shape id="_x0000_i1062" type="#_x0000_t75" style="width:63.75pt;height:23.25pt" o:ole="">
                  <v:imagedata r:id="rId81" o:title=""/>
                </v:shape>
                <o:OLEObject Type="Embed" ProgID="Equation.DSMT4" ShapeID="_x0000_i1062" DrawAspect="Content" ObjectID="_1682024988" r:id="rId82"/>
              </w:object>
            </w:r>
          </w:p>
          <w:p w:rsidR="003C42CB" w:rsidRPr="00C94A93" w:rsidRDefault="003C42CB" w:rsidP="00B94F05">
            <w:pPr>
              <w:tabs>
                <w:tab w:val="left" w:pos="5103"/>
                <w:tab w:val="left" w:pos="849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920" w:dyaOrig="720">
                <v:shape id="_x0000_i1063" type="#_x0000_t75" style="width:82.5pt;height:31.5pt" o:ole="">
                  <v:imagedata r:id="rId83" o:title=""/>
                </v:shape>
                <o:OLEObject Type="Embed" ProgID="Equation.DSMT4" ShapeID="_x0000_i1063" DrawAspect="Content" ObjectID="_1682024989" r:id="rId84"/>
              </w:object>
            </w:r>
          </w:p>
          <w:p w:rsidR="003C42CB" w:rsidRPr="00C94A93" w:rsidRDefault="003C42CB" w:rsidP="00B94F05">
            <w:pPr>
              <w:pStyle w:val="ListNumber"/>
              <w:tabs>
                <w:tab w:val="clear" w:pos="360"/>
              </w:tabs>
              <w:ind w:left="254" w:hanging="254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280" w:dyaOrig="720">
                <v:shape id="_x0000_i1064" type="#_x0000_t75" style="width:54.75pt;height:31.5pt" o:ole="">
                  <v:imagedata r:id="rId85" o:title=""/>
                </v:shape>
                <o:OLEObject Type="Embed" ProgID="Equation.DSMT4" ShapeID="_x0000_i1064" DrawAspect="Content" ObjectID="_1682024990" r:id="rId86"/>
              </w:object>
            </w:r>
          </w:p>
        </w:tc>
        <w:tc>
          <w:tcPr>
            <w:tcW w:w="5490" w:type="dxa"/>
          </w:tcPr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  <w:r w:rsidRPr="00C94A93">
              <w:rPr>
                <w:b/>
                <w:i/>
                <w:sz w:val="26"/>
                <w:szCs w:val="26"/>
              </w:rPr>
              <w:lastRenderedPageBreak/>
              <w:t>* Quy tắc:</w: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14"/>
                <w:sz w:val="26"/>
                <w:szCs w:val="26"/>
              </w:rPr>
              <w:object w:dxaOrig="1540" w:dyaOrig="400">
                <v:shape id="_x0000_i1065" type="#_x0000_t75" style="width:77.25pt;height:20.25pt" o:ole="">
                  <v:imagedata r:id="rId87" o:title=""/>
                </v:shape>
                <o:OLEObject Type="Embed" ProgID="Equation.DSMT4" ShapeID="_x0000_i1065" DrawAspect="Content" ObjectID="_1682024991" r:id="rId88"/>
              </w:object>
            </w:r>
          </w:p>
          <w:p w:rsidR="009827D5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position w:val="-14"/>
                <w:sz w:val="26"/>
                <w:szCs w:val="26"/>
              </w:rPr>
            </w:pPr>
            <w:r w:rsidRPr="00C94A93">
              <w:rPr>
                <w:position w:val="-14"/>
                <w:sz w:val="26"/>
                <w:szCs w:val="26"/>
              </w:rPr>
              <w:object w:dxaOrig="1780" w:dyaOrig="400">
                <v:shape id="_x0000_i1066" type="#_x0000_t75" style="width:89.25pt;height:20.25pt" o:ole="">
                  <v:imagedata r:id="rId89" o:title=""/>
                </v:shape>
                <o:OLEObject Type="Embed" ProgID="Equation.DSMT4" ShapeID="_x0000_i1066" DrawAspect="Content" ObjectID="_1682024992" r:id="rId90"/>
              </w:object>
            </w:r>
          </w:p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sz w:val="26"/>
                <w:szCs w:val="26"/>
              </w:rPr>
            </w:pPr>
            <w:r w:rsidRPr="00C94A93">
              <w:rPr>
                <w:position w:val="-28"/>
                <w:sz w:val="26"/>
                <w:szCs w:val="26"/>
              </w:rPr>
              <w:object w:dxaOrig="1680" w:dyaOrig="680">
                <v:shape id="_x0000_i1067" type="#_x0000_t75" style="width:84pt;height:33.75pt" o:ole="">
                  <v:imagedata r:id="rId91" o:title=""/>
                </v:shape>
                <o:OLEObject Type="Embed" ProgID="Equation.DSMT4" ShapeID="_x0000_i1067" DrawAspect="Content" ObjectID="_1682024993" r:id="rId92"/>
              </w:object>
            </w:r>
          </w:p>
          <w:p w:rsidR="003C42CB" w:rsidRPr="00C94A93" w:rsidRDefault="003C42CB" w:rsidP="00BF3330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* CT Tính nhanh:</w:t>
            </w:r>
          </w:p>
          <w:p w:rsidR="003C42CB" w:rsidRPr="00C94A93" w:rsidRDefault="003C42CB" w:rsidP="00BF3330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Style w:val="StyleStyleviduNotBoldVNI-Centur105ptCharChar"/>
                <w:rFonts w:eastAsiaTheme="minorHAnsi"/>
                <w:sz w:val="26"/>
                <w:szCs w:val="26"/>
              </w:rPr>
              <w:t xml:space="preserve">1. </w:t>
            </w:r>
            <w:r w:rsidR="00DA7D65" w:rsidRPr="00C94A93">
              <w:rPr>
                <w:rStyle w:val="StyleStyleviduNotBoldVNI-Centur105ptCharChar"/>
                <w:rFonts w:eastAsiaTheme="minorHAnsi"/>
                <w:position w:val="-38"/>
                <w:sz w:val="26"/>
                <w:szCs w:val="26"/>
              </w:rPr>
              <w:object w:dxaOrig="2140" w:dyaOrig="880">
                <v:shape id="_x0000_i1068" type="#_x0000_t75" style="width:93.75pt;height:44.25pt" o:ole="">
                  <v:imagedata r:id="rId93" o:title=""/>
                </v:shape>
                <o:OLEObject Type="Embed" ProgID="Equation.DSMT4" ShapeID="_x0000_i1068" DrawAspect="Content" ObjectID="_1682024994" r:id="rId94"/>
              </w:object>
            </w:r>
          </w:p>
          <w:p w:rsidR="003C42CB" w:rsidRPr="00C94A93" w:rsidRDefault="00DA7D65" w:rsidP="00BF3330">
            <w:pPr>
              <w:rPr>
                <w:rStyle w:val="StyleStyleviduNotBoldVNI-Centur105ptCharChar"/>
                <w:rFonts w:eastAsiaTheme="minorHAnsi"/>
                <w:position w:val="-38"/>
                <w:sz w:val="26"/>
                <w:szCs w:val="26"/>
              </w:rPr>
            </w:pPr>
            <w:r w:rsidRPr="00C94A93">
              <w:rPr>
                <w:rStyle w:val="StyleStyleviduNotBoldVNI-Centur105ptCharChar"/>
                <w:rFonts w:eastAsiaTheme="minorHAnsi"/>
                <w:position w:val="-38"/>
                <w:sz w:val="26"/>
                <w:szCs w:val="26"/>
              </w:rPr>
              <w:object w:dxaOrig="4080" w:dyaOrig="940">
                <v:shape id="_x0000_i1069" type="#_x0000_t75" style="width:205.5pt;height:49.5pt" o:ole="">
                  <v:imagedata r:id="rId95" o:title=""/>
                </v:shape>
                <o:OLEObject Type="Embed" ProgID="Equation.DSMT4" ShapeID="_x0000_i1069" DrawAspect="Content" ObjectID="_1682024995" r:id="rId96"/>
              </w:object>
            </w:r>
          </w:p>
          <w:p w:rsidR="007921DF" w:rsidRPr="00C94A93" w:rsidRDefault="007921DF" w:rsidP="00BF3330">
            <w:pPr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C94A93">
              <w:rPr>
                <w:rFonts w:ascii="Times New Roman" w:hAnsi="Times New Roman" w:cs="Times New Roman"/>
                <w:position w:val="-34"/>
                <w:sz w:val="26"/>
                <w:szCs w:val="26"/>
                <w:lang w:val="it-IT"/>
              </w:rPr>
              <w:object w:dxaOrig="6540" w:dyaOrig="920">
                <v:shape id="_x0000_i1070" type="#_x0000_t75" style="width:268.5pt;height:42.75pt" o:ole="">
                  <v:imagedata r:id="rId97" o:title=""/>
                </v:shape>
                <o:OLEObject Type="Embed" ProgID="Equation.DSMT4" ShapeID="_x0000_i1070" DrawAspect="Content" ObjectID="_1682024996" r:id="rId98"/>
              </w:object>
            </w:r>
          </w:p>
        </w:tc>
      </w:tr>
      <w:tr w:rsidR="003C42CB" w:rsidRPr="00C94A93" w:rsidTr="00A12283">
        <w:trPr>
          <w:trHeight w:val="440"/>
        </w:trPr>
        <w:tc>
          <w:tcPr>
            <w:tcW w:w="2340" w:type="dxa"/>
            <w:vMerge/>
          </w:tcPr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</w:tc>
        <w:tc>
          <w:tcPr>
            <w:tcW w:w="2430" w:type="dxa"/>
            <w:vMerge/>
          </w:tcPr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</w:tc>
        <w:tc>
          <w:tcPr>
            <w:tcW w:w="5490" w:type="dxa"/>
            <w:shd w:val="clear" w:color="auto" w:fill="DAEEF3" w:themeFill="accent5" w:themeFillTint="33"/>
          </w:tcPr>
          <w:p w:rsidR="003C42CB" w:rsidRPr="00A12283" w:rsidRDefault="003C42CB" w:rsidP="00A12283">
            <w:pPr>
              <w:pStyle w:val="ListParagraph"/>
              <w:numPr>
                <w:ilvl w:val="0"/>
                <w:numId w:val="28"/>
              </w:num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A12283">
              <w:rPr>
                <w:rFonts w:ascii="Times New Roman" w:hAnsi="Times New Roman" w:cs="Times New Roman"/>
                <w:b/>
                <w:sz w:val="26"/>
                <w:szCs w:val="26"/>
              </w:rPr>
              <w:t>Ứng dụng</w:t>
            </w:r>
          </w:p>
        </w:tc>
      </w:tr>
      <w:tr w:rsidR="003C42CB" w:rsidRPr="00C94A93" w:rsidTr="007921DF">
        <w:tc>
          <w:tcPr>
            <w:tcW w:w="2340" w:type="dxa"/>
            <w:vMerge/>
          </w:tcPr>
          <w:p w:rsidR="003C42CB" w:rsidRPr="00C94A93" w:rsidRDefault="003C42CB" w:rsidP="001242FD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</w:tc>
        <w:tc>
          <w:tcPr>
            <w:tcW w:w="2430" w:type="dxa"/>
            <w:vMerge/>
          </w:tcPr>
          <w:p w:rsidR="003C42CB" w:rsidRPr="00C94A93" w:rsidRDefault="003C42CB" w:rsidP="00AD6C11">
            <w:pPr>
              <w:pStyle w:val="ListNumber"/>
              <w:tabs>
                <w:tab w:val="clear" w:pos="360"/>
                <w:tab w:val="num" w:pos="600"/>
              </w:tabs>
              <w:ind w:left="0" w:firstLine="0"/>
              <w:rPr>
                <w:b/>
                <w:i/>
                <w:sz w:val="26"/>
                <w:szCs w:val="26"/>
              </w:rPr>
            </w:pPr>
          </w:p>
        </w:tc>
        <w:tc>
          <w:tcPr>
            <w:tcW w:w="5490" w:type="dxa"/>
          </w:tcPr>
          <w:p w:rsidR="003C42CB" w:rsidRPr="00C94A93" w:rsidRDefault="003C42CB" w:rsidP="003C42CB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. Phương trình tiếp tuyến</w:t>
            </w:r>
          </w:p>
          <w:p w:rsidR="003C42CB" w:rsidRPr="00C94A93" w:rsidRDefault="003C42CB" w:rsidP="00B742A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340" w:dyaOrig="400">
                <v:shape id="_x0000_i1071" type="#_x0000_t75" style="width:117pt;height:20.25pt" o:ole="">
                  <v:imagedata r:id="rId99" o:title=""/>
                </v:shape>
                <o:OLEObject Type="Embed" ProgID="Equation.DSMT4" ShapeID="_x0000_i1071" DrawAspect="Content" ObjectID="_1682024997" r:id="rId100"/>
              </w:object>
            </w:r>
          </w:p>
          <w:p w:rsidR="003C42CB" w:rsidRPr="00C94A93" w:rsidRDefault="003C42CB" w:rsidP="003C42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80" w:dyaOrig="400">
                <v:shape id="_x0000_i1072" type="#_x0000_t75" style="width:39pt;height:20.25pt" o:ole="">
                  <v:imagedata r:id="rId101" o:title=""/>
                </v:shape>
                <o:OLEObject Type="Embed" ProgID="Equation.DSMT4" ShapeID="_x0000_i1072" DrawAspect="Content" ObjectID="_1682024998" r:id="rId102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là tọa độ tiếp điểm</w:t>
            </w:r>
          </w:p>
          <w:p w:rsidR="003C42CB" w:rsidRPr="00C94A93" w:rsidRDefault="003C42CB" w:rsidP="003C42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40" w:dyaOrig="400">
                <v:shape id="_x0000_i1073" type="#_x0000_t75" style="width:36.75pt;height:20.25pt" o:ole="">
                  <v:imagedata r:id="rId103" o:title=""/>
                </v:shape>
                <o:OLEObject Type="Embed" ProgID="Equation.DSMT4" ShapeID="_x0000_i1073" DrawAspect="Content" ObjectID="_1682024999" r:id="rId104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hệ số góc</w:t>
            </w:r>
          </w:p>
          <w:p w:rsidR="003C42CB" w:rsidRPr="00C94A93" w:rsidRDefault="003C42CB" w:rsidP="003C42CB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2. Ứng dụng trong vật lí</w:t>
            </w:r>
          </w:p>
          <w:p w:rsidR="003C42CB" w:rsidRPr="00C94A93" w:rsidRDefault="003C42CB" w:rsidP="003C42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Một chuyển động với quãng đường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60" w:dyaOrig="400">
                <v:shape id="_x0000_i1074" type="#_x0000_t75" style="width:23.25pt;height:20.25pt" o:ole="">
                  <v:imagedata r:id="rId105" o:title=""/>
                </v:shape>
                <o:OLEObject Type="Embed" ProgID="Equation.DSMT4" ShapeID="_x0000_i1074" DrawAspect="Content" ObjectID="_1682025000" r:id="rId106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có:</w:t>
            </w:r>
          </w:p>
          <w:p w:rsidR="003C42CB" w:rsidRPr="00C94A93" w:rsidRDefault="003C42CB" w:rsidP="003C42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Vận tốc: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20" w:dyaOrig="400">
                <v:shape id="_x0000_i1075" type="#_x0000_t75" style="width:56.25pt;height:20.25pt" o:ole="">
                  <v:imagedata r:id="rId107" o:title=""/>
                </v:shape>
                <o:OLEObject Type="Embed" ProgID="Equation.DSMT4" ShapeID="_x0000_i1075" DrawAspect="Content" ObjectID="_1682025001" r:id="rId108"/>
              </w:object>
            </w:r>
          </w:p>
          <w:p w:rsidR="003C42CB" w:rsidRPr="00C94A93" w:rsidRDefault="003C42CB" w:rsidP="003C42CB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Gia tốc: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820" w:dyaOrig="400">
                <v:shape id="_x0000_i1076" type="#_x0000_t75" style="width:90.75pt;height:20.25pt" o:ole="">
                  <v:imagedata r:id="rId109" o:title=""/>
                </v:shape>
                <o:OLEObject Type="Embed" ProgID="Equation.DSMT4" ShapeID="_x0000_i1076" DrawAspect="Content" ObjectID="_1682025002" r:id="rId110"/>
              </w:object>
            </w:r>
          </w:p>
        </w:tc>
      </w:tr>
    </w:tbl>
    <w:p w:rsidR="00602D98" w:rsidRPr="00C94A93" w:rsidRDefault="00602D98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058"/>
        <w:gridCol w:w="5220"/>
      </w:tblGrid>
      <w:tr w:rsidR="00BF3330" w:rsidRPr="00C94A93" w:rsidTr="00D50295">
        <w:trPr>
          <w:trHeight w:val="467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BF3330" w:rsidRPr="00D50295" w:rsidRDefault="00D50295" w:rsidP="00D5029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50295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3</w:t>
            </w:r>
            <w:r w:rsidRPr="00D502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DE102C" w:rsidRPr="00D50295">
              <w:rPr>
                <w:rFonts w:ascii="Times New Roman" w:hAnsi="Times New Roman" w:cs="Times New Roman"/>
                <w:b/>
                <w:sz w:val="28"/>
                <w:szCs w:val="28"/>
              </w:rPr>
              <w:t>CÁC VẤN ĐỀ VỀ HÀM SỐ</w:t>
            </w:r>
          </w:p>
        </w:tc>
      </w:tr>
      <w:tr w:rsidR="00BF3330" w:rsidRPr="00C94A93" w:rsidTr="00D50295">
        <w:trPr>
          <w:trHeight w:val="413"/>
        </w:trPr>
        <w:tc>
          <w:tcPr>
            <w:tcW w:w="5058" w:type="dxa"/>
            <w:shd w:val="clear" w:color="auto" w:fill="DAEEF3" w:themeFill="accent5" w:themeFillTint="33"/>
            <w:vAlign w:val="center"/>
          </w:tcPr>
          <w:p w:rsidR="00BF3330" w:rsidRPr="00C94A93" w:rsidRDefault="00DE102C" w:rsidP="00D50295">
            <w:pPr>
              <w:pStyle w:val="ListParagraph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Khảo sát sự biến thiên</w:t>
            </w:r>
          </w:p>
        </w:tc>
        <w:tc>
          <w:tcPr>
            <w:tcW w:w="5220" w:type="dxa"/>
            <w:shd w:val="clear" w:color="auto" w:fill="DBE5F1" w:themeFill="accent1" w:themeFillTint="33"/>
            <w:vAlign w:val="center"/>
          </w:tcPr>
          <w:p w:rsidR="00BF3330" w:rsidRPr="00C94A93" w:rsidRDefault="00DE102C" w:rsidP="00D50295">
            <w:pPr>
              <w:pStyle w:val="ListParagraph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ìm cực trị</w:t>
            </w:r>
          </w:p>
        </w:tc>
      </w:tr>
      <w:tr w:rsidR="00BF3330" w:rsidRPr="00C94A93" w:rsidTr="00D50295">
        <w:tc>
          <w:tcPr>
            <w:tcW w:w="5058" w:type="dxa"/>
          </w:tcPr>
          <w:p w:rsidR="002B0645" w:rsidRPr="00C94A93" w:rsidRDefault="002B0645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Các bước khảo sát</w:t>
            </w:r>
          </w:p>
          <w:p w:rsidR="00BF3330" w:rsidRPr="00C94A93" w:rsidRDefault="00DE102C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tập xác định</w:t>
            </w:r>
          </w:p>
          <w:p w:rsidR="00DE102C" w:rsidRPr="00C94A93" w:rsidRDefault="00DE102C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ính y’</w:t>
            </w:r>
          </w:p>
          <w:p w:rsidR="00DE102C" w:rsidRPr="00C94A93" w:rsidRDefault="00DE102C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3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nghiệm của y’ và những điểm y’ không xác định</w:t>
            </w:r>
          </w:p>
          <w:p w:rsidR="00DE102C" w:rsidRPr="00C94A93" w:rsidRDefault="00DE102C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4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ập bảng biến thiên</w:t>
            </w:r>
          </w:p>
          <w:p w:rsidR="00DE102C" w:rsidRPr="00C94A93" w:rsidRDefault="00DE102C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5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Kết luận khoảng đồng biến, nghịch biến</w:t>
            </w:r>
          </w:p>
          <w:p w:rsidR="00DE102C" w:rsidRPr="00C94A93" w:rsidRDefault="002B0645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Áp dụng  giải phương trình</w:t>
            </w:r>
          </w:p>
          <w:p w:rsidR="002B0645" w:rsidRPr="00C94A93" w:rsidRDefault="002B0645" w:rsidP="002B0645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ếu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" w:dyaOrig="320">
                <v:shape id="_x0000_i1077" type="#_x0000_t75" style="width:11.25pt;height:15.75pt" o:ole="">
                  <v:imagedata r:id="rId111" o:title=""/>
                </v:shape>
                <o:OLEObject Type="Embed" ProgID="Equation.DSMT4" ShapeID="_x0000_i1077" DrawAspect="Content" ObjectID="_1682025003" r:id="rId112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ăng</w:t>
            </w:r>
            <w:r w:rsidR="00BC1FB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(giảm)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60" w:dyaOrig="360">
                <v:shape id="_x0000_i1078" type="#_x0000_t75" style="width:48pt;height:18pt" o:ole="">
                  <v:imagedata r:id="rId113" o:title=""/>
                </v:shape>
                <o:OLEObject Type="Embed" ProgID="Equation.DSMT4" ShapeID="_x0000_i1078" DrawAspect="Content" ObjectID="_1682025004" r:id="rId114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ương  trình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80" w:dyaOrig="320">
                <v:shape id="_x0000_i1079" type="#_x0000_t75" style="width:44.25pt;height:15.75pt" o:ole="">
                  <v:imagedata r:id="rId115" o:title=""/>
                </v:shape>
                <o:OLEObject Type="Embed" ProgID="Equation.DSMT4" ShapeID="_x0000_i1079" DrawAspect="Content" ObjectID="_1682025005" r:id="rId116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ó nghiệm duy nhất là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39" w:dyaOrig="360">
                <v:shape id="_x0000_i1080" type="#_x0000_t75" style="width:32.25pt;height:18pt" o:ole="">
                  <v:imagedata r:id="rId117" o:title=""/>
                </v:shape>
                <o:OLEObject Type="Embed" ProgID="Equation.DSMT4" ShapeID="_x0000_i1080" DrawAspect="Content" ObjectID="_1682025006" r:id="rId118"/>
              </w:object>
            </w:r>
          </w:p>
          <w:p w:rsidR="002B0645" w:rsidRPr="00C94A93" w:rsidRDefault="002B0645" w:rsidP="002B0645">
            <w:pPr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ếu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" w:dyaOrig="320">
                <v:shape id="_x0000_i1081" type="#_x0000_t75" style="width:11.25pt;height:15.75pt" o:ole="">
                  <v:imagedata r:id="rId111" o:title=""/>
                </v:shape>
                <o:OLEObject Type="Embed" ProgID="Equation.DSMT4" ShapeID="_x0000_i1081" DrawAspect="Content" ObjectID="_1682025007" r:id="rId11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ăng và 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0" w:dyaOrig="260">
                <v:shape id="_x0000_i1082" type="#_x0000_t75" style="width:9.75pt;height:12.75pt" o:ole="">
                  <v:imagedata r:id="rId120" o:title=""/>
                </v:shape>
                <o:OLEObject Type="Embed" ProgID="Equation.DSMT4" ShapeID="_x0000_i1082" DrawAspect="Content" ObjectID="_1682025008" r:id="rId121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giảm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40" w:dyaOrig="360">
                <v:shape id="_x0000_i1083" type="#_x0000_t75" style="width:66.75pt;height:18pt" o:ole="">
                  <v:imagedata r:id="rId122" o:title=""/>
                </v:shape>
                <o:OLEObject Type="Embed" ProgID="Equation.DSMT4" ShapeID="_x0000_i1083" DrawAspect="Content" ObjectID="_1682025009" r:id="rId123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thì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ương trình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80" w:dyaOrig="320">
                <v:shape id="_x0000_i1084" type="#_x0000_t75" style="width:59.25pt;height:15.75pt" o:ole="">
                  <v:imagedata r:id="rId124" o:title=""/>
                </v:shape>
                <o:OLEObject Type="Embed" ProgID="Equation.DSMT4" ShapeID="_x0000_i1084" DrawAspect="Content" ObjectID="_1682025010" r:id="rId12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ó nghiệm duy nhất là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39" w:dyaOrig="360">
                <v:shape id="_x0000_i1085" type="#_x0000_t75" style="width:32.25pt;height:18pt" o:ole="">
                  <v:imagedata r:id="rId117" o:title=""/>
                </v:shape>
                <o:OLEObject Type="Embed" ProgID="Equation.DSMT4" ShapeID="_x0000_i1085" DrawAspect="Content" ObjectID="_1682025011" r:id="rId126"/>
              </w:object>
            </w:r>
          </w:p>
          <w:p w:rsidR="002B0645" w:rsidRPr="00C94A93" w:rsidRDefault="002B0645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ếu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" w:dyaOrig="320">
                <v:shape id="_x0000_i1086" type="#_x0000_t75" style="width:11.25pt;height:15.75pt" o:ole="">
                  <v:imagedata r:id="rId111" o:title=""/>
                </v:shape>
                <o:OLEObject Type="Embed" ProgID="Equation.DSMT4" ShapeID="_x0000_i1086" DrawAspect="Content" ObjectID="_1682025012" r:id="rId12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ăng (giảm)  trên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tập xác định </w:t>
            </w:r>
          </w:p>
          <w:p w:rsidR="002B0645" w:rsidRPr="00C94A93" w:rsidRDefault="002B0645" w:rsidP="002B0645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D thì: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400" w:dyaOrig="320">
                <v:shape id="_x0000_i1087" type="#_x0000_t75" style="width:170.25pt;height:15.75pt" o:ole="">
                  <v:imagedata r:id="rId128" o:title=""/>
                </v:shape>
                <o:OLEObject Type="Embed" ProgID="Equation.DSMT4" ShapeID="_x0000_i1087" DrawAspect="Content" ObjectID="_1682025013" r:id="rId129"/>
              </w:object>
            </w:r>
          </w:p>
          <w:p w:rsidR="002B0645" w:rsidRPr="00C94A93" w:rsidRDefault="002B0645" w:rsidP="002B064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20" w:type="dxa"/>
          </w:tcPr>
          <w:p w:rsidR="009E7DE9" w:rsidRPr="00C94A93" w:rsidRDefault="009E7DE9" w:rsidP="00BC1FBB">
            <w:pPr>
              <w:pStyle w:val="ListParagraph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Cách 1: Dùng BBT</w:t>
            </w:r>
          </w:p>
          <w:p w:rsidR="00A33F85" w:rsidRPr="00C94A93" w:rsidRDefault="00A8248F" w:rsidP="009E7DE9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(Tương tự các bước như mục 1)</w:t>
            </w:r>
          </w:p>
          <w:p w:rsidR="00BF3330" w:rsidRPr="00C94A93" w:rsidRDefault="009E7DE9" w:rsidP="00BC1FBB">
            <w:pPr>
              <w:pStyle w:val="ListParagraph"/>
              <w:numPr>
                <w:ilvl w:val="0"/>
                <w:numId w:val="1"/>
              </w:numPr>
              <w:ind w:left="34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ách 2: </w:t>
            </w:r>
            <w:r w:rsidRPr="00D5029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ùng y’’</w:t>
            </w:r>
          </w:p>
          <w:p w:rsidR="009E7DE9" w:rsidRPr="00C94A93" w:rsidRDefault="009E7DE9" w:rsidP="009E7DE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tập xác định</w:t>
            </w:r>
          </w:p>
          <w:p w:rsidR="009E7DE9" w:rsidRPr="00C94A93" w:rsidRDefault="009E7DE9" w:rsidP="009E7DE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ính y’</w:t>
            </w:r>
          </w:p>
          <w:p w:rsidR="009E7DE9" w:rsidRPr="00C94A93" w:rsidRDefault="009E7DE9" w:rsidP="009E7DE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3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</w:t>
            </w:r>
            <w:r w:rsidR="00BC1FBB">
              <w:rPr>
                <w:rFonts w:ascii="Times New Roman" w:hAnsi="Times New Roman" w:cs="Times New Roman"/>
                <w:sz w:val="26"/>
                <w:szCs w:val="26"/>
              </w:rPr>
              <w:t xml:space="preserve">các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nghiệm </w:t>
            </w:r>
            <w:r w:rsidR="00A8248F"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>
                <v:shape id="_x0000_i1088" type="#_x0000_t75" style="width:12pt;height:18pt" o:ole="">
                  <v:imagedata r:id="rId130" o:title=""/>
                </v:shape>
                <o:OLEObject Type="Embed" ProgID="Equation.DSMT4" ShapeID="_x0000_i1088" DrawAspect="Content" ObjectID="_1682025014" r:id="rId131"/>
              </w:object>
            </w:r>
            <w:r w:rsidR="00A8248F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của y’</w:t>
            </w:r>
          </w:p>
          <w:p w:rsidR="009E7DE9" w:rsidRPr="00C94A93" w:rsidRDefault="009E7DE9" w:rsidP="009E7DE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4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ính </w:t>
            </w:r>
            <w:r w:rsidR="00A8248F"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" w:dyaOrig="320">
                <v:shape id="_x0000_i1089" type="#_x0000_t75" style="width:17.25pt;height:16.5pt" o:ole="">
                  <v:imagedata r:id="rId132" o:title=""/>
                </v:shape>
                <o:OLEObject Type="Embed" ProgID="Equation.DSMT4" ShapeID="_x0000_i1089" DrawAspect="Content" ObjectID="_1682025015" r:id="rId133"/>
              </w:object>
            </w:r>
          </w:p>
          <w:p w:rsidR="009E7DE9" w:rsidRPr="00C94A93" w:rsidRDefault="009E7DE9" w:rsidP="009E7DE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5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8248F" w:rsidRPr="00C94A93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60" w:dyaOrig="360">
                <v:shape id="_x0000_i1090" type="#_x0000_t75" style="width:34.5pt;height:18.75pt" o:ole="">
                  <v:imagedata r:id="rId134" o:title=""/>
                </v:shape>
                <o:OLEObject Type="Embed" ProgID="Equation.DSMT4" ShapeID="_x0000_i1090" DrawAspect="Content" ObjectID="_1682025016" r:id="rId135"/>
              </w:object>
            </w:r>
          </w:p>
          <w:p w:rsidR="00A8248F" w:rsidRPr="00C94A93" w:rsidRDefault="00A8248F" w:rsidP="009E7DE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6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Kết luận </w:t>
            </w:r>
          </w:p>
          <w:p w:rsidR="009E7DE9" w:rsidRPr="00C94A93" w:rsidRDefault="00A8248F" w:rsidP="00A8248F">
            <w:pPr>
              <w:ind w:left="432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00" w:dyaOrig="360">
                <v:shape id="_x0000_i1091" type="#_x0000_t75" style="width:79.5pt;height:18.75pt" o:ole="">
                  <v:imagedata r:id="rId136" o:title=""/>
                </v:shape>
                <o:OLEObject Type="Embed" ProgID="Equation.DSMT4" ShapeID="_x0000_i1091" DrawAspect="Content" ObjectID="_1682025017" r:id="rId13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điểm cực đại</w:t>
            </w:r>
          </w:p>
          <w:p w:rsidR="00A8248F" w:rsidRPr="00C94A93" w:rsidRDefault="00A8248F" w:rsidP="00A8248F">
            <w:pPr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00" w:dyaOrig="360">
                <v:shape id="_x0000_i1092" type="#_x0000_t75" style="width:79.5pt;height:18.75pt" o:ole="">
                  <v:imagedata r:id="rId138" o:title=""/>
                </v:shape>
                <o:OLEObject Type="Embed" ProgID="Equation.DSMT4" ShapeID="_x0000_i1092" DrawAspect="Content" ObjectID="_1682025018" r:id="rId13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điểm cực tiểu</w:t>
            </w:r>
          </w:p>
        </w:tc>
      </w:tr>
      <w:tr w:rsidR="00A33F85" w:rsidRPr="00C94A93" w:rsidTr="00BC1FBB">
        <w:trPr>
          <w:trHeight w:val="413"/>
        </w:trPr>
        <w:tc>
          <w:tcPr>
            <w:tcW w:w="5058" w:type="dxa"/>
            <w:shd w:val="clear" w:color="auto" w:fill="DAEEF3" w:themeFill="accent5" w:themeFillTint="33"/>
            <w:vAlign w:val="center"/>
          </w:tcPr>
          <w:p w:rsidR="00A33F85" w:rsidRPr="00C94A93" w:rsidRDefault="00A33F85" w:rsidP="00BC1FBB">
            <w:pPr>
              <w:pStyle w:val="ListParagraph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ìm max, min</w:t>
            </w:r>
          </w:p>
        </w:tc>
        <w:tc>
          <w:tcPr>
            <w:tcW w:w="5220" w:type="dxa"/>
            <w:shd w:val="clear" w:color="auto" w:fill="DBE5F1" w:themeFill="accent1" w:themeFillTint="33"/>
            <w:vAlign w:val="center"/>
          </w:tcPr>
          <w:p w:rsidR="00A33F85" w:rsidRPr="00C94A93" w:rsidRDefault="00A33F85" w:rsidP="00BC1FBB">
            <w:pPr>
              <w:pStyle w:val="ListParagraph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ìm tiệm cận</w:t>
            </w:r>
          </w:p>
        </w:tc>
      </w:tr>
      <w:tr w:rsidR="00A33F85" w:rsidRPr="00C94A93" w:rsidTr="00D50295">
        <w:tc>
          <w:tcPr>
            <w:tcW w:w="5058" w:type="dxa"/>
          </w:tcPr>
          <w:p w:rsidR="00A33F85" w:rsidRPr="00C94A93" w:rsidRDefault="00A33F85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ax, min trên đoạn [a;b]</w:t>
            </w:r>
          </w:p>
          <w:p w:rsidR="00A33F85" w:rsidRPr="00C94A93" w:rsidRDefault="00A33F85" w:rsidP="00A33F8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tập xác định</w:t>
            </w:r>
          </w:p>
          <w:p w:rsidR="00782978" w:rsidRPr="00C94A93" w:rsidRDefault="00A33F85" w:rsidP="00A33F8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ính y’ </w:t>
            </w:r>
          </w:p>
          <w:p w:rsidR="00A33F85" w:rsidRPr="00C94A93" w:rsidRDefault="00A33F85" w:rsidP="00A33F8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3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>các điểm x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i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nghiệm 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của y’ 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>hoặc là điểm mà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y’ không xác định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rên khoảng (a,b)</w:t>
            </w:r>
          </w:p>
          <w:p w:rsidR="00A33F85" w:rsidRPr="00C94A93" w:rsidRDefault="00A33F85" w:rsidP="00A33F8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4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>Tính các giá trị f(x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i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>), f(a), f(b)</w:t>
            </w:r>
          </w:p>
          <w:p w:rsidR="00A33F85" w:rsidRPr="00C94A93" w:rsidRDefault="00A33F85" w:rsidP="00A33F8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5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82978" w:rsidRPr="00C94A93">
              <w:rPr>
                <w:rFonts w:ascii="Times New Roman" w:hAnsi="Times New Roman" w:cs="Times New Roman"/>
                <w:sz w:val="26"/>
                <w:szCs w:val="26"/>
              </w:rPr>
              <w:t>So sánh và  kết luận Max, min.</w:t>
            </w:r>
          </w:p>
          <w:p w:rsidR="00782978" w:rsidRPr="00C94A93" w:rsidRDefault="00782978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ax, min trên khoảng hoặc nửa khoảng</w:t>
            </w:r>
          </w:p>
          <w:p w:rsidR="00782978" w:rsidRPr="00C94A93" w:rsidRDefault="00782978" w:rsidP="007829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tập xác định</w:t>
            </w:r>
          </w:p>
          <w:p w:rsidR="00782978" w:rsidRPr="00C94A93" w:rsidRDefault="00782978" w:rsidP="007829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ính y’ </w:t>
            </w:r>
          </w:p>
          <w:p w:rsidR="00782978" w:rsidRPr="00C94A93" w:rsidRDefault="00782978" w:rsidP="007829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3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nghiệm của y’ và những điểm y’ không xác định trên khoảng (a,b)</w:t>
            </w:r>
          </w:p>
          <w:p w:rsidR="00782978" w:rsidRPr="00C94A93" w:rsidRDefault="00782978" w:rsidP="007829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4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ập bảng biến thiên</w:t>
            </w:r>
          </w:p>
          <w:p w:rsidR="00782978" w:rsidRPr="00C94A93" w:rsidRDefault="00782978" w:rsidP="007829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5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Kết luận</w:t>
            </w:r>
            <w:r w:rsidR="00003F6E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Max, min</w:t>
            </w:r>
          </w:p>
          <w:p w:rsidR="00A33F85" w:rsidRPr="00C94A93" w:rsidRDefault="00A33F85" w:rsidP="00782978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5220" w:type="dxa"/>
          </w:tcPr>
          <w:p w:rsidR="00A33F85" w:rsidRPr="00C94A93" w:rsidRDefault="00003F6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iệm cận ngang</w:t>
            </w:r>
          </w:p>
          <w:p w:rsidR="00003F6E" w:rsidRPr="00C94A93" w:rsidRDefault="00890460" w:rsidP="00003F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03F6E" w:rsidRPr="00C94A93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="00F25DE2" w:rsidRPr="00C94A93">
              <w:rPr>
                <w:rFonts w:ascii="Times New Roman" w:hAnsi="Times New Roman" w:cs="Times New Roman"/>
                <w:sz w:val="26"/>
                <w:szCs w:val="26"/>
              </w:rPr>
              <w:t>ính</w:t>
            </w:r>
            <w:r w:rsidR="00003F6E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84C14" w:rsidRPr="00C94A93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060" w:dyaOrig="440">
                <v:shape id="_x0000_i1093" type="#_x0000_t75" style="width:56.25pt;height:22.5pt" o:ole="">
                  <v:imagedata r:id="rId140" o:title=""/>
                </v:shape>
                <o:OLEObject Type="Embed" ProgID="Equation.DSMT4" ShapeID="_x0000_i1093" DrawAspect="Content" ObjectID="_1682025019" r:id="rId141"/>
              </w:object>
            </w:r>
            <w:r w:rsidR="00003F6E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25DE2" w:rsidRPr="00C94A93" w:rsidRDefault="00F25DE2" w:rsidP="00003F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60" w:dyaOrig="360">
                <v:shape id="_x0000_i1094" type="#_x0000_t75" style="width:51pt;height:18.75pt" o:ole="">
                  <v:imagedata r:id="rId142" o:title=""/>
                </v:shape>
                <o:OLEObject Type="Embed" ProgID="Equation.DSMT4" ShapeID="_x0000_i1094" DrawAspect="Content" ObjectID="_1682025020" r:id="rId143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tiệm cận ngang</w:t>
            </w:r>
          </w:p>
          <w:p w:rsidR="00F25DE2" w:rsidRPr="00C94A93" w:rsidRDefault="00890460" w:rsidP="00003F6E">
            <w:pPr>
              <w:rPr>
                <w:rFonts w:ascii="Times New Roman" w:hAnsi="Times New Roman" w:cs="Times New Roman"/>
                <w:position w:val="-32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25DE2" w:rsidRPr="00C94A93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r w:rsidR="00284C14" w:rsidRPr="00C94A93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180" w:dyaOrig="440">
                <v:shape id="_x0000_i1095" type="#_x0000_t75" style="width:59.25pt;height:21.75pt" o:ole="">
                  <v:imagedata r:id="rId144" o:title=""/>
                </v:shape>
                <o:OLEObject Type="Embed" ProgID="Equation.DSMT4" ShapeID="_x0000_i1095" DrawAspect="Content" ObjectID="_1682025021" r:id="rId145"/>
              </w:object>
            </w:r>
          </w:p>
          <w:p w:rsidR="00003F6E" w:rsidRPr="00C94A93" w:rsidRDefault="00F25DE2" w:rsidP="00003F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80" w:dyaOrig="360">
                <v:shape id="_x0000_i1096" type="#_x0000_t75" style="width:48.75pt;height:18pt" o:ole="">
                  <v:imagedata r:id="rId146" o:title=""/>
                </v:shape>
                <o:OLEObject Type="Embed" ProgID="Equation.DSMT4" ShapeID="_x0000_i1096" DrawAspect="Content" ObjectID="_1682025022" r:id="rId147"/>
              </w:object>
            </w:r>
            <w:r w:rsidRPr="00C94A9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là tiệm cận ngang</w:t>
            </w:r>
          </w:p>
          <w:p w:rsidR="00F25DE2" w:rsidRPr="00C94A93" w:rsidRDefault="00F25DE2" w:rsidP="00003F6E">
            <w:pPr>
              <w:rPr>
                <w:rFonts w:ascii="Times New Roman" w:hAnsi="Times New Roman" w:cs="Times New Roman"/>
                <w:b/>
                <w:i/>
                <w:position w:val="-32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32"/>
                <w:sz w:val="26"/>
                <w:szCs w:val="26"/>
              </w:rPr>
              <w:t xml:space="preserve">Chú ý:  </w:t>
            </w:r>
            <w:r w:rsidRPr="00C94A9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t>Nếu hai giới hạn bằ</w:t>
            </w:r>
            <w:r w:rsidR="00BC1FB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t>ng nhau thì đths có một</w:t>
            </w:r>
            <w:r w:rsidRPr="00C94A9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t xml:space="preserve"> TCN</w:t>
            </w:r>
          </w:p>
          <w:p w:rsidR="00003F6E" w:rsidRPr="00C94A93" w:rsidRDefault="00003F6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iệm cận </w:t>
            </w:r>
            <w:r w:rsidR="00F25DE2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ứng</w:t>
            </w:r>
          </w:p>
          <w:p w:rsidR="00F25DE2" w:rsidRPr="00C94A93" w:rsidRDefault="00890460" w:rsidP="00F25DE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84C14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Tìm những điểm </w:t>
            </w:r>
            <w:r w:rsidR="00284C14"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79" w:dyaOrig="360">
                <v:shape id="_x0000_i1097" type="#_x0000_t75" style="width:15pt;height:18.75pt" o:ole="">
                  <v:imagedata r:id="rId148" o:title=""/>
                </v:shape>
                <o:OLEObject Type="Embed" ProgID="Equation.DSMT4" ShapeID="_x0000_i1097" DrawAspect="Content" ObjectID="_1682025023" r:id="rId149"/>
              </w:object>
            </w:r>
            <w:r w:rsidR="00284C14" w:rsidRPr="00C94A93">
              <w:rPr>
                <w:rFonts w:ascii="Times New Roman" w:hAnsi="Times New Roman" w:cs="Times New Roman"/>
                <w:sz w:val="26"/>
                <w:szCs w:val="26"/>
              </w:rPr>
              <w:t>là những điểm không xác định của hàm số( với hàm phân thức thường là nghiệm của mẫu)</w:t>
            </w:r>
          </w:p>
          <w:p w:rsidR="00284C14" w:rsidRPr="00C94A93" w:rsidRDefault="00890460" w:rsidP="00F25DE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84C14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Kiểm tra điều kiện: </w:t>
            </w:r>
            <w:r w:rsidR="00284C14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60" w:dyaOrig="480">
                <v:shape id="_x0000_i1098" type="#_x0000_t75" style="width:61.5pt;height:24.75pt" o:ole="">
                  <v:imagedata r:id="rId150" o:title=""/>
                </v:shape>
                <o:OLEObject Type="Embed" ProgID="Equation.DSMT4" ShapeID="_x0000_i1098" DrawAspect="Content" ObjectID="_1682025024" r:id="rId151"/>
              </w:object>
            </w:r>
            <w:r w:rsidR="00284C14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hoặc </w:t>
            </w:r>
            <w:r w:rsidR="00284C14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60" w:dyaOrig="480">
                <v:shape id="_x0000_i1099" type="#_x0000_t75" style="width:61.5pt;height:24.75pt" o:ole="">
                  <v:imagedata r:id="rId152" o:title=""/>
                </v:shape>
                <o:OLEObject Type="Embed" ProgID="Equation.DSMT4" ShapeID="_x0000_i1099" DrawAspect="Content" ObjectID="_1682025025" r:id="rId153"/>
              </w:object>
            </w:r>
          </w:p>
          <w:p w:rsidR="00F25DE2" w:rsidRPr="00C94A93" w:rsidRDefault="00284C14" w:rsidP="00F25DE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40" w:dyaOrig="360">
                <v:shape id="_x0000_i1100" type="#_x0000_t75" style="width:49.5pt;height:18.75pt" o:ole="">
                  <v:imagedata r:id="rId154" o:title=""/>
                </v:shape>
                <o:OLEObject Type="Embed" ProgID="Equation.DSMT4" ShapeID="_x0000_i1100" DrawAspect="Content" ObjectID="_1682025026" r:id="rId155"/>
              </w:object>
            </w:r>
            <w:r w:rsidR="00F25DE2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à tiệm cận đứ</w:t>
            </w:r>
            <w:r w:rsidR="00890460" w:rsidRPr="00C94A93">
              <w:rPr>
                <w:rFonts w:ascii="Times New Roman" w:hAnsi="Times New Roman" w:cs="Times New Roman"/>
                <w:sz w:val="26"/>
                <w:szCs w:val="26"/>
              </w:rPr>
              <w:t>ng.</w:t>
            </w:r>
          </w:p>
          <w:p w:rsidR="00F25DE2" w:rsidRPr="00C94A93" w:rsidRDefault="00F25DE2" w:rsidP="00284C14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p w:rsidR="00BC1FBB" w:rsidRPr="00C94A93" w:rsidRDefault="00BC1FBB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1728"/>
        <w:gridCol w:w="3420"/>
        <w:gridCol w:w="810"/>
        <w:gridCol w:w="4320"/>
      </w:tblGrid>
      <w:tr w:rsidR="000766B5" w:rsidRPr="00C94A93" w:rsidTr="00BC1FBB">
        <w:trPr>
          <w:trHeight w:val="530"/>
        </w:trPr>
        <w:tc>
          <w:tcPr>
            <w:tcW w:w="10278" w:type="dxa"/>
            <w:gridSpan w:val="4"/>
            <w:shd w:val="clear" w:color="auto" w:fill="FBD4B4" w:themeFill="accent6" w:themeFillTint="66"/>
            <w:vAlign w:val="center"/>
          </w:tcPr>
          <w:p w:rsidR="000766B5" w:rsidRPr="00BC1FBB" w:rsidRDefault="00BC1FBB" w:rsidP="00BC1FB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1FBB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4</w:t>
            </w:r>
            <w:r w:rsidRPr="00BC1F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0766B5" w:rsidRPr="00BC1FBB">
              <w:rPr>
                <w:rFonts w:ascii="Times New Roman" w:hAnsi="Times New Roman" w:cs="Times New Roman"/>
                <w:b/>
                <w:sz w:val="28"/>
                <w:szCs w:val="28"/>
              </w:rPr>
              <w:t>CÁC DẠNG ĐỒ THỊ</w:t>
            </w:r>
          </w:p>
        </w:tc>
      </w:tr>
      <w:tr w:rsidR="00501719" w:rsidRPr="00C94A93" w:rsidTr="00BC1FBB">
        <w:trPr>
          <w:trHeight w:val="530"/>
        </w:trPr>
        <w:tc>
          <w:tcPr>
            <w:tcW w:w="1728" w:type="dxa"/>
            <w:shd w:val="clear" w:color="auto" w:fill="DAEEF3" w:themeFill="accent5" w:themeFillTint="33"/>
            <w:vAlign w:val="center"/>
          </w:tcPr>
          <w:p w:rsidR="00501719" w:rsidRPr="00C94A93" w:rsidRDefault="00501719" w:rsidP="00BC1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Số nghiệm </w:t>
            </w:r>
            <w:r w:rsidR="00CF0770" w:rsidRPr="00C94A93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object w:dxaOrig="279" w:dyaOrig="320">
                <v:shape id="_x0000_i1101" type="#_x0000_t75" style="width:14.25pt;height:15.75pt" o:ole="">
                  <v:imagedata r:id="rId156" o:title=""/>
                </v:shape>
                <o:OLEObject Type="Embed" ProgID="Equation.DSMT4" ShapeID="_x0000_i1101" DrawAspect="Content" ObjectID="_1682025027" r:id="rId157"/>
              </w:object>
            </w:r>
          </w:p>
        </w:tc>
        <w:tc>
          <w:tcPr>
            <w:tcW w:w="8550" w:type="dxa"/>
            <w:gridSpan w:val="3"/>
            <w:shd w:val="clear" w:color="auto" w:fill="DAEEF3" w:themeFill="accent5" w:themeFillTint="33"/>
            <w:vAlign w:val="center"/>
          </w:tcPr>
          <w:p w:rsidR="00501719" w:rsidRPr="00C94A93" w:rsidRDefault="00501719" w:rsidP="00BC1FB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Hàm số bậc ba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019" w:dyaOrig="400">
                <v:shape id="_x0000_i1102" type="#_x0000_t75" style="width:151.5pt;height:20.25pt" o:ole="">
                  <v:imagedata r:id="rId158" o:title=""/>
                </v:shape>
                <o:OLEObject Type="Embed" ProgID="Equation.DSMT4" ShapeID="_x0000_i1102" DrawAspect="Content" ObjectID="_1682025028" r:id="rId159"/>
              </w:object>
            </w:r>
          </w:p>
        </w:tc>
      </w:tr>
      <w:tr w:rsidR="000766B5" w:rsidRPr="00C94A93" w:rsidTr="00A6385C">
        <w:tc>
          <w:tcPr>
            <w:tcW w:w="1728" w:type="dxa"/>
            <w:vAlign w:val="center"/>
          </w:tcPr>
          <w:p w:rsidR="000766B5" w:rsidRPr="00C94A93" w:rsidRDefault="00501719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2 nghiệm</w:t>
            </w:r>
          </w:p>
          <w:p w:rsidR="00501719" w:rsidRPr="00C94A93" w:rsidRDefault="00501719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2 cực trị)</w:t>
            </w:r>
          </w:p>
        </w:tc>
        <w:tc>
          <w:tcPr>
            <w:tcW w:w="4230" w:type="dxa"/>
            <w:gridSpan w:val="2"/>
          </w:tcPr>
          <w:p w:rsidR="000766B5" w:rsidRPr="00C94A93" w:rsidRDefault="00EF733B" w:rsidP="00171FC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</w:rPr>
            </w:r>
            <w:r>
              <w:rPr>
                <w:rFonts w:ascii="Times New Roman" w:eastAsia="MS Mincho" w:hAnsi="Times New Roman" w:cs="Times New Roman"/>
                <w:sz w:val="26"/>
                <w:szCs w:val="26"/>
              </w:rPr>
              <w:pict>
                <v:group id="_x0000_s1228" style="width:112.55pt;height:105.15pt;mso-position-horizontal-relative:char;mso-position-vertical-relative:line" coordorigin="3712,1770" coordsize="2251,2103">
                  <v:shape id="_x0000_s1229" style="position:absolute;left:4326;top:1913;width:1275;height:1750" coordsize="1275,1750" path="m,1750c149,1167,298,585,441,507v143,-78,278,862,417,778c997,1201,1136,600,1275,e" filled="f" strokecolor="#909" strokeweight="1.5pt">
                    <v:path arrowok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230" type="#_x0000_t32" style="position:absolute;left:3712;top:2815;width:2218;height:0" o:connectortype="straight" strokecolor="blue">
                    <v:stroke endarrow="classic" endarrowwidth="narrow"/>
                  </v:shape>
                  <v:shape id="_x0000_s1231" type="#_x0000_t32" style="position:absolute;left:4892;top:1788;width:0;height:2085;flip:y" o:connectortype="straight" strokecolor="blue">
                    <v:stroke endarrow="classic" endarrowwidth="narrow"/>
                  </v:shape>
                  <v:shape id="_x0000_s1232" type="#_x0000_t75" style="position:absolute;left:4653;top:2821;width:239;height:283">
                    <v:imagedata r:id="rId160" o:title=""/>
                  </v:shape>
                  <v:shape id="_x0000_s1233" type="#_x0000_t75" style="position:absolute;left:5764;top:2869;width:199;height:223">
                    <v:imagedata r:id="rId161" o:title=""/>
                  </v:shape>
                  <v:shape id="_x0000_s1234" type="#_x0000_t75" style="position:absolute;left:4653;top:1770;width:219;height:264">
                    <v:imagedata r:id="rId162" o:title=""/>
                  </v:shape>
                  <v:oval id="_x0000_s1235" style="position:absolute;left:4862;top:2791;width:57;height:57" fillcolor="red"/>
                  <w10:wrap type="none"/>
                  <w10:anchorlock/>
                </v:group>
                <o:OLEObject Type="Embed" ProgID="Equation.DSMT4" ShapeID="_x0000_s1232" DrawAspect="Content" ObjectID="_1682025267" r:id="rId163"/>
                <o:OLEObject Type="Embed" ProgID="Equation.DSMT4" ShapeID="_x0000_s1233" DrawAspect="Content" ObjectID="_1682025268" r:id="rId164"/>
                <o:OLEObject Type="Embed" ProgID="Equation.DSMT4" ShapeID="_x0000_s1234" DrawAspect="Content" ObjectID="_1682025269" r:id="rId165"/>
              </w:pict>
            </w:r>
          </w:p>
          <w:p w:rsidR="00501719" w:rsidRPr="00C94A93" w:rsidRDefault="00501719" w:rsidP="00171FC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01719" w:rsidRPr="00C94A93" w:rsidRDefault="00433B6F" w:rsidP="00433B6F">
            <w:pPr>
              <w:jc w:val="center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560" w:dyaOrig="279">
                <v:shape id="_x0000_i1103" type="#_x0000_t75" style="width:28.5pt;height:13.5pt" o:ole="">
                  <v:imagedata r:id="rId166" o:title=""/>
                </v:shape>
                <o:OLEObject Type="Embed" ProgID="Equation.DSMT4" ShapeID="_x0000_i1103" DrawAspect="Content" ObjectID="_1682025029" r:id="rId167"/>
              </w:object>
            </w: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320" w:type="dxa"/>
          </w:tcPr>
          <w:p w:rsidR="000766B5" w:rsidRPr="00C94A93" w:rsidRDefault="00EF733B" w:rsidP="00171FC3">
            <w:pPr>
              <w:rPr>
                <w:rFonts w:ascii="Times New Roman" w:eastAsia="MS Mincho" w:hAnsi="Times New Roman" w:cs="Times New Roman"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</w:rPr>
            </w:r>
            <w:r>
              <w:rPr>
                <w:rFonts w:ascii="Times New Roman" w:eastAsia="MS Mincho" w:hAnsi="Times New Roman" w:cs="Times New Roman"/>
                <w:sz w:val="26"/>
                <w:szCs w:val="26"/>
              </w:rPr>
              <w:pict>
                <v:group id="_x0000_s1236" style="width:110.6pt;height:101.6pt;mso-position-horizontal-relative:char;mso-position-vertical-relative:line" coordorigin="7713,1762" coordsize="2251,2103">
                  <v:shape id="_x0000_s1237" style="position:absolute;left:8311;top:1989;width:1275;height:1750;flip:x" coordsize="1275,1750" path="m,1750c149,1167,298,585,441,507v143,-78,278,862,417,778c997,1201,1136,600,1275,e" filled="f" strokecolor="#909" strokeweight="1.5pt">
                    <v:path arrowok="t"/>
                  </v:shape>
                  <v:shape id="_x0000_s1238" type="#_x0000_t32" style="position:absolute;left:7713;top:2815;width:2218;height:0" o:connectortype="straight" strokecolor="blue">
                    <v:stroke endarrow="classic" endarrowwidth="narrow"/>
                  </v:shape>
                  <v:shape id="_x0000_s1239" type="#_x0000_t32" style="position:absolute;left:8877;top:1780;width:0;height:2085;flip:y" o:connectortype="straight" strokecolor="blue">
                    <v:stroke endarrow="classic" endarrowwidth="narrow"/>
                  </v:shape>
                  <v:shape id="_x0000_s1240" type="#_x0000_t75" style="position:absolute;left:8638;top:2813;width:239;height:283">
                    <v:imagedata r:id="rId160" o:title=""/>
                  </v:shape>
                  <v:shape id="_x0000_s1241" type="#_x0000_t75" style="position:absolute;left:9765;top:2869;width:199;height:223">
                    <v:imagedata r:id="rId161" o:title=""/>
                  </v:shape>
                  <v:shape id="_x0000_s1242" type="#_x0000_t75" style="position:absolute;left:8638;top:1762;width:219;height:264">
                    <v:imagedata r:id="rId162" o:title=""/>
                  </v:shape>
                  <v:oval id="_x0000_s1243" style="position:absolute;left:8847;top:2783;width:57;height:57" fillcolor="red"/>
                  <w10:wrap type="none"/>
                  <w10:anchorlock/>
                </v:group>
                <o:OLEObject Type="Embed" ProgID="Equation.DSMT4" ShapeID="_x0000_s1240" DrawAspect="Content" ObjectID="_1682025270" r:id="rId168"/>
                <o:OLEObject Type="Embed" ProgID="Equation.DSMT4" ShapeID="_x0000_s1241" DrawAspect="Content" ObjectID="_1682025271" r:id="rId169"/>
                <o:OLEObject Type="Embed" ProgID="Equation.DSMT4" ShapeID="_x0000_s1242" DrawAspect="Content" ObjectID="_1682025272" r:id="rId170"/>
              </w:pict>
            </w:r>
          </w:p>
          <w:p w:rsidR="00433B6F" w:rsidRPr="00C94A93" w:rsidRDefault="00433B6F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04" type="#_x0000_t75" style="width:28.5pt;height:13.5pt" o:ole="">
                  <v:imagedata r:id="rId171" o:title=""/>
                </v:shape>
                <o:OLEObject Type="Embed" ProgID="Equation.DSMT4" ShapeID="_x0000_i1104" DrawAspect="Content" ObjectID="_1682025030" r:id="rId172"/>
              </w:object>
            </w:r>
          </w:p>
        </w:tc>
      </w:tr>
      <w:tr w:rsidR="000766B5" w:rsidRPr="00C94A93" w:rsidTr="00A6385C">
        <w:tc>
          <w:tcPr>
            <w:tcW w:w="1728" w:type="dxa"/>
            <w:vAlign w:val="center"/>
          </w:tcPr>
          <w:p w:rsidR="000766B5" w:rsidRPr="00C94A93" w:rsidRDefault="00501719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 nghiệm</w:t>
            </w:r>
          </w:p>
          <w:p w:rsidR="00501719" w:rsidRPr="00C94A93" w:rsidRDefault="00433B6F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0 cực trị)</w:t>
            </w:r>
          </w:p>
        </w:tc>
        <w:tc>
          <w:tcPr>
            <w:tcW w:w="4230" w:type="dxa"/>
            <w:gridSpan w:val="2"/>
          </w:tcPr>
          <w:p w:rsidR="00501719" w:rsidRPr="00C94A93" w:rsidRDefault="00EF733B" w:rsidP="00171FC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</w:rPr>
            </w:r>
            <w:r>
              <w:rPr>
                <w:rFonts w:ascii="Times New Roman" w:eastAsia="MS Mincho" w:hAnsi="Times New Roman" w:cs="Times New Roman"/>
                <w:sz w:val="26"/>
                <w:szCs w:val="26"/>
              </w:rPr>
              <w:pict>
                <v:group id="_x0000_s1244" style="width:112.55pt;height:105.15pt;mso-position-horizontal-relative:char;mso-position-vertical-relative:line" coordorigin="3712,3901" coordsize="2251,2103">
                  <v:shape id="_x0000_s1245" style="position:absolute;left:4351;top:4086;width:1088;height:1512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1088,1512" path="m1088,c1042,213,997,426,866,546,735,666,446,559,302,720,158,881,79,1196,,1512e" filled="f" strokecolor="#909" strokeweight="1.5pt">
                    <v:path arrowok="t"/>
                  </v:shape>
                  <v:shape id="_x0000_s1246" type="#_x0000_t32" style="position:absolute;left:3712;top:4950;width:2218;height:0" o:connectortype="straight" strokecolor="blue">
                    <v:stroke endarrow="classic" endarrowwidth="narrow"/>
                  </v:shape>
                  <v:shape id="_x0000_s1247" type="#_x0000_t32" style="position:absolute;left:4844;top:3919;width:0;height:2085;flip:y" o:connectortype="straight" strokecolor="blue">
                    <v:stroke endarrow="classic" endarrowwidth="narrow"/>
                  </v:shape>
                  <v:shape id="_x0000_s1248" type="#_x0000_t75" style="position:absolute;left:4605;top:4952;width:239;height:283">
                    <v:imagedata r:id="rId160" o:title=""/>
                  </v:shape>
                  <v:shape id="_x0000_s1249" type="#_x0000_t75" style="position:absolute;left:5764;top:5004;width:199;height:223">
                    <v:imagedata r:id="rId161" o:title=""/>
                  </v:shape>
                  <v:shape id="_x0000_s1250" type="#_x0000_t75" style="position:absolute;left:4605;top:3901;width:219;height:264">
                    <v:imagedata r:id="rId162" o:title=""/>
                  </v:shape>
                  <v:oval id="_x0000_s1251" style="position:absolute;left:4814;top:4922;width:57;height:57" fillcolor="red"/>
                  <w10:wrap type="none"/>
                  <w10:anchorlock/>
                </v:group>
                <o:OLEObject Type="Embed" ProgID="Equation.DSMT4" ShapeID="_x0000_s1248" DrawAspect="Content" ObjectID="_1682025273" r:id="rId173"/>
                <o:OLEObject Type="Embed" ProgID="Equation.DSMT4" ShapeID="_x0000_s1249" DrawAspect="Content" ObjectID="_1682025274" r:id="rId174"/>
                <o:OLEObject Type="Embed" ProgID="Equation.DSMT4" ShapeID="_x0000_s1250" DrawAspect="Content" ObjectID="_1682025275" r:id="rId175"/>
              </w:pict>
            </w: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</w:pPr>
          </w:p>
          <w:p w:rsidR="00501719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560" w:dyaOrig="279">
                <v:shape id="_x0000_i1105" type="#_x0000_t75" style="width:28.5pt;height:13.5pt" o:ole="">
                  <v:imagedata r:id="rId166" o:title=""/>
                </v:shape>
                <o:OLEObject Type="Embed" ProgID="Equation.DSMT4" ShapeID="_x0000_i1105" DrawAspect="Content" ObjectID="_1682025031" r:id="rId176"/>
              </w:object>
            </w:r>
          </w:p>
        </w:tc>
        <w:tc>
          <w:tcPr>
            <w:tcW w:w="4320" w:type="dxa"/>
          </w:tcPr>
          <w:p w:rsidR="000766B5" w:rsidRPr="00C94A93" w:rsidRDefault="00EF733B" w:rsidP="00171FC3">
            <w:pPr>
              <w:rPr>
                <w:rFonts w:ascii="Times New Roman" w:eastAsia="MS Mincho" w:hAnsi="Times New Roman" w:cs="Times New Roman"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</w:rPr>
            </w:r>
            <w:r>
              <w:rPr>
                <w:rFonts w:ascii="Times New Roman" w:eastAsia="MS Mincho" w:hAnsi="Times New Roman" w:cs="Times New Roman"/>
                <w:sz w:val="26"/>
                <w:szCs w:val="26"/>
              </w:rPr>
              <w:pict>
                <v:group id="_x0000_s1252" style="width:112.55pt;height:105.15pt;mso-position-horizontal-relative:char;mso-position-vertical-relative:line" coordorigin="7713,3898" coordsize="2251,2103">
                  <v:shape id="_x0000_s1253" style="position:absolute;left:8463;top:4061;width:1088;height:1512;flip:x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1088,1512" path="m1088,c1042,213,997,426,866,546,735,666,446,559,302,720,158,881,79,1196,,1512e" filled="f" strokecolor="#909" strokeweight="1.5pt">
                    <v:path arrowok="t"/>
                  </v:shape>
                  <v:shape id="_x0000_s1254" type="#_x0000_t32" style="position:absolute;left:7713;top:4950;width:2218;height:0" o:connectortype="straight" strokecolor="blue">
                    <v:stroke endarrow="classic" endarrowwidth="narrow"/>
                  </v:shape>
                  <v:shape id="_x0000_s1255" type="#_x0000_t32" style="position:absolute;left:8877;top:3916;width:0;height:2085;flip:y" o:connectortype="straight" strokecolor="blue">
                    <v:stroke endarrow="classic" endarrowwidth="narrow"/>
                  </v:shape>
                  <v:shape id="_x0000_s1256" type="#_x0000_t75" style="position:absolute;left:8638;top:4949;width:239;height:283">
                    <v:imagedata r:id="rId160" o:title=""/>
                  </v:shape>
                  <v:shape id="_x0000_s1257" type="#_x0000_t75" style="position:absolute;left:9765;top:5004;width:199;height:223">
                    <v:imagedata r:id="rId161" o:title=""/>
                  </v:shape>
                  <v:shape id="_x0000_s1258" type="#_x0000_t75" style="position:absolute;left:8638;top:3898;width:219;height:264">
                    <v:imagedata r:id="rId162" o:title=""/>
                  </v:shape>
                  <v:oval id="_x0000_s1259" style="position:absolute;left:8847;top:4919;width:57;height:57" fillcolor="red"/>
                  <w10:wrap type="none"/>
                  <w10:anchorlock/>
                </v:group>
                <o:OLEObject Type="Embed" ProgID="Equation.DSMT4" ShapeID="_x0000_s1256" DrawAspect="Content" ObjectID="_1682025276" r:id="rId177"/>
                <o:OLEObject Type="Embed" ProgID="Equation.DSMT4" ShapeID="_x0000_s1257" DrawAspect="Content" ObjectID="_1682025277" r:id="rId178"/>
                <o:OLEObject Type="Embed" ProgID="Equation.DSMT4" ShapeID="_x0000_s1258" DrawAspect="Content" ObjectID="_1682025278" r:id="rId179"/>
              </w:pict>
            </w:r>
          </w:p>
          <w:p w:rsidR="00433B6F" w:rsidRPr="00C94A93" w:rsidRDefault="00433B6F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433B6F" w:rsidRPr="00C94A93" w:rsidRDefault="00433B6F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06" type="#_x0000_t75" style="width:28.5pt;height:13.5pt" o:ole="">
                  <v:imagedata r:id="rId171" o:title=""/>
                </v:shape>
                <o:OLEObject Type="Embed" ProgID="Equation.DSMT4" ShapeID="_x0000_i1106" DrawAspect="Content" ObjectID="_1682025032" r:id="rId180"/>
              </w:object>
            </w: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766B5" w:rsidRPr="00C94A93" w:rsidTr="00A6385C">
        <w:tc>
          <w:tcPr>
            <w:tcW w:w="1728" w:type="dxa"/>
            <w:vAlign w:val="center"/>
          </w:tcPr>
          <w:p w:rsidR="000766B5" w:rsidRPr="00C94A93" w:rsidRDefault="00501719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Vô nghiệm</w:t>
            </w:r>
          </w:p>
          <w:p w:rsidR="00433B6F" w:rsidRPr="00C94A93" w:rsidRDefault="00433B6F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0 cực trị)</w:t>
            </w:r>
          </w:p>
        </w:tc>
        <w:tc>
          <w:tcPr>
            <w:tcW w:w="4230" w:type="dxa"/>
            <w:gridSpan w:val="2"/>
          </w:tcPr>
          <w:p w:rsidR="000766B5" w:rsidRPr="00C94A93" w:rsidRDefault="00EF733B" w:rsidP="00171FC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</w:rPr>
            </w:r>
            <w:r>
              <w:rPr>
                <w:rFonts w:ascii="Times New Roman" w:eastAsia="MS Mincho" w:hAnsi="Times New Roman" w:cs="Times New Roman"/>
                <w:sz w:val="26"/>
                <w:szCs w:val="26"/>
              </w:rPr>
              <w:pict>
                <v:group id="_x0000_s1260" style="width:112.55pt;height:105.15pt;mso-position-horizontal-relative:char;mso-position-vertical-relative:line" coordorigin="3712,6054" coordsize="2251,2103">
                  <v:shape id="_x0000_s1261" type="#_x0000_t32" style="position:absolute;left:3712;top:7100;width:2218;height:0" o:connectortype="straight" strokecolor="blue">
                    <v:stroke endarrow="classic" endarrowwidth="narrow"/>
                  </v:shape>
                  <v:shape id="_x0000_s1262" type="#_x0000_t32" style="position:absolute;left:4614;top:6072;width:0;height:2085;flip:y" o:connectortype="straight" strokecolor="blue">
                    <v:stroke endarrow="classic" endarrowwidth="narrow"/>
                  </v:shape>
                  <v:shape id="_x0000_s1263" type="#_x0000_t75" style="position:absolute;left:4375;top:7105;width:239;height:283">
                    <v:imagedata r:id="rId160" o:title=""/>
                  </v:shape>
                  <v:shape id="_x0000_s1264" type="#_x0000_t75" style="position:absolute;left:5764;top:7154;width:199;height:223">
                    <v:imagedata r:id="rId161" o:title=""/>
                  </v:shape>
                  <v:shape id="_x0000_s1265" type="#_x0000_t75" style="position:absolute;left:4375;top:6054;width:219;height:264">
                    <v:imagedata r:id="rId162" o:title=""/>
                  </v:shape>
                  <v:oval id="_x0000_s1266" style="position:absolute;left:4584;top:7075;width:57;height:57" fillcolor="red"/>
                  <v:shape id="_x0000_s1267" style="position:absolute;left:4747;top:6104;width:540;height:996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540,996" path="m540,c442,340,345,680,,996e" filled="f" strokecolor="#909" strokeweight="1.5pt">
                    <v:path arrowok="t"/>
                  </v:shape>
                  <v:shape id="_x0000_s1268" style="position:absolute;left:4207;top:7100;width:540;height:996;flip:x y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540,996" path="m540,c442,340,345,680,,996e" filled="f" strokecolor="#909" strokeweight="1.5pt">
                    <v:path arrowok="t"/>
                  </v:shape>
                  <w10:wrap type="none"/>
                  <w10:anchorlock/>
                </v:group>
                <o:OLEObject Type="Embed" ProgID="Equation.DSMT4" ShapeID="_x0000_s1263" DrawAspect="Content" ObjectID="_1682025279" r:id="rId181"/>
                <o:OLEObject Type="Embed" ProgID="Equation.DSMT4" ShapeID="_x0000_s1264" DrawAspect="Content" ObjectID="_1682025280" r:id="rId182"/>
                <o:OLEObject Type="Embed" ProgID="Equation.DSMT4" ShapeID="_x0000_s1265" DrawAspect="Content" ObjectID="_1682025281" r:id="rId183"/>
              </w:pict>
            </w: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</w:pPr>
          </w:p>
          <w:p w:rsidR="00501719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560" w:dyaOrig="279">
                <v:shape id="_x0000_i1107" type="#_x0000_t75" style="width:28.5pt;height:13.5pt" o:ole="">
                  <v:imagedata r:id="rId166" o:title=""/>
                </v:shape>
                <o:OLEObject Type="Embed" ProgID="Equation.DSMT4" ShapeID="_x0000_i1107" DrawAspect="Content" ObjectID="_1682025033" r:id="rId184"/>
              </w:object>
            </w:r>
          </w:p>
          <w:p w:rsidR="00501719" w:rsidRPr="00C94A93" w:rsidRDefault="00501719" w:rsidP="00171FC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320" w:type="dxa"/>
          </w:tcPr>
          <w:p w:rsidR="000766B5" w:rsidRPr="00C94A93" w:rsidRDefault="00EF733B" w:rsidP="00171FC3">
            <w:pPr>
              <w:rPr>
                <w:rFonts w:ascii="Times New Roman" w:eastAsia="MS Mincho" w:hAnsi="Times New Roman" w:cs="Times New Roman"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</w:rPr>
            </w:r>
            <w:r>
              <w:rPr>
                <w:rFonts w:ascii="Times New Roman" w:eastAsia="MS Mincho" w:hAnsi="Times New Roman" w:cs="Times New Roman"/>
                <w:sz w:val="26"/>
                <w:szCs w:val="26"/>
              </w:rPr>
              <w:pict>
                <v:group id="_x0000_s1269" style="width:112.55pt;height:107.1pt;mso-position-horizontal-relative:char;mso-position-vertical-relative:line" coordorigin="7713,6049" coordsize="2251,2142">
                  <v:shape id="_x0000_s1270" type="#_x0000_t32" style="position:absolute;left:7713;top:7100;width:2218;height:0" o:connectortype="straight" strokecolor="blue">
                    <v:stroke endarrow="classic" endarrowwidth="narrow"/>
                  </v:shape>
                  <v:shape id="_x0000_s1271" type="#_x0000_t32" style="position:absolute;left:8881;top:6067;width:0;height:2085;flip:y" o:connectortype="straight" strokecolor="blue">
                    <v:stroke endarrow="classic" endarrowwidth="narrow"/>
                  </v:shape>
                  <v:shape id="_x0000_s1272" type="#_x0000_t75" style="position:absolute;left:8882;top:6787;width:239;height:283">
                    <v:imagedata r:id="rId160" o:title=""/>
                  </v:shape>
                  <v:shape id="_x0000_s1273" type="#_x0000_t75" style="position:absolute;left:9765;top:7154;width:199;height:223">
                    <v:imagedata r:id="rId161" o:title=""/>
                  </v:shape>
                  <v:shape id="_x0000_s1274" type="#_x0000_t75" style="position:absolute;left:8642;top:6049;width:219;height:264">
                    <v:imagedata r:id="rId162" o:title=""/>
                  </v:shape>
                  <v:oval id="_x0000_s1275" style="position:absolute;left:8851;top:7070;width:57;height:57" fillcolor="red"/>
                  <v:shape id="_x0000_s1276" style="position:absolute;left:8259;top:6199;width:540;height:996;flip:x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996" path="m540,c442,340,345,680,,996e" filled="f" strokecolor="#909" strokeweight="1.5pt">
                    <v:path arrowok="t"/>
                  </v:shape>
                  <v:shape id="_x0000_s1277" style="position:absolute;left:8799;top:7195;width:540;height:996;flip:y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996" path="m540,c442,340,345,680,,996e" filled="f" strokecolor="#909" strokeweight="1.5pt">
                    <v:path arrowok="t"/>
                  </v:shape>
                  <w10:wrap type="none"/>
                  <w10:anchorlock/>
                </v:group>
                <o:OLEObject Type="Embed" ProgID="Equation.DSMT4" ShapeID="_x0000_s1272" DrawAspect="Content" ObjectID="_1682025282" r:id="rId185"/>
                <o:OLEObject Type="Embed" ProgID="Equation.DSMT4" ShapeID="_x0000_s1273" DrawAspect="Content" ObjectID="_1682025283" r:id="rId186"/>
                <o:OLEObject Type="Embed" ProgID="Equation.DSMT4" ShapeID="_x0000_s1274" DrawAspect="Content" ObjectID="_1682025284" r:id="rId187"/>
              </w:pict>
            </w:r>
          </w:p>
          <w:p w:rsidR="00433B6F" w:rsidRPr="00C94A93" w:rsidRDefault="00433B6F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433B6F" w:rsidRDefault="00433B6F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08" type="#_x0000_t75" style="width:28.5pt;height:13.5pt" o:ole="">
                  <v:imagedata r:id="rId171" o:title=""/>
                </v:shape>
                <o:OLEObject Type="Embed" ProgID="Equation.DSMT4" ShapeID="_x0000_i1108" DrawAspect="Content" ObjectID="_1682025034" r:id="rId188"/>
              </w:object>
            </w:r>
          </w:p>
          <w:p w:rsidR="002A1D63" w:rsidRDefault="002A1D63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2A1D63" w:rsidRDefault="002A1D63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2A1D63" w:rsidRPr="00C94A93" w:rsidRDefault="002A1D63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501719" w:rsidRPr="00C94A93" w:rsidTr="00BC1FBB">
        <w:trPr>
          <w:trHeight w:val="503"/>
        </w:trPr>
        <w:tc>
          <w:tcPr>
            <w:tcW w:w="1728" w:type="dxa"/>
            <w:shd w:val="clear" w:color="auto" w:fill="DAEEF3" w:themeFill="accent5" w:themeFillTint="33"/>
            <w:vAlign w:val="center"/>
          </w:tcPr>
          <w:p w:rsidR="00501719" w:rsidRPr="00C94A93" w:rsidRDefault="00CF0770" w:rsidP="00BC1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Số nghiệm </w:t>
            </w:r>
            <w:r w:rsidRPr="00C94A93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object w:dxaOrig="279" w:dyaOrig="320">
                <v:shape id="_x0000_i1109" type="#_x0000_t75" style="width:14.25pt;height:15.75pt" o:ole="">
                  <v:imagedata r:id="rId189" o:title=""/>
                </v:shape>
                <o:OLEObject Type="Embed" ProgID="Equation.DSMT4" ShapeID="_x0000_i1109" DrawAspect="Content" ObjectID="_1682025035" r:id="rId190"/>
              </w:object>
            </w:r>
          </w:p>
        </w:tc>
        <w:tc>
          <w:tcPr>
            <w:tcW w:w="8550" w:type="dxa"/>
            <w:gridSpan w:val="3"/>
            <w:shd w:val="clear" w:color="auto" w:fill="DAEEF3" w:themeFill="accent5" w:themeFillTint="33"/>
            <w:vAlign w:val="center"/>
          </w:tcPr>
          <w:p w:rsidR="00501719" w:rsidRPr="00C94A93" w:rsidRDefault="00501719" w:rsidP="00BC1FB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àm số bậc bốn trùng phương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20" w:dyaOrig="400">
                <v:shape id="_x0000_i1110" type="#_x0000_t75" style="width:126pt;height:20.25pt" o:ole="">
                  <v:imagedata r:id="rId191" o:title=""/>
                </v:shape>
                <o:OLEObject Type="Embed" ProgID="Equation.DSMT4" ShapeID="_x0000_i1110" DrawAspect="Content" ObjectID="_1682025036" r:id="rId192"/>
              </w:object>
            </w:r>
          </w:p>
        </w:tc>
      </w:tr>
      <w:tr w:rsidR="00501719" w:rsidRPr="00C94A93" w:rsidTr="00A6385C">
        <w:tc>
          <w:tcPr>
            <w:tcW w:w="1728" w:type="dxa"/>
            <w:vAlign w:val="center"/>
          </w:tcPr>
          <w:p w:rsidR="00501719" w:rsidRPr="00C94A93" w:rsidRDefault="00501719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3 nghiệm</w:t>
            </w:r>
          </w:p>
          <w:p w:rsidR="00433B6F" w:rsidRPr="00C94A93" w:rsidRDefault="00433B6F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3 cực trị)</w:t>
            </w:r>
          </w:p>
        </w:tc>
        <w:tc>
          <w:tcPr>
            <w:tcW w:w="4230" w:type="dxa"/>
            <w:gridSpan w:val="2"/>
          </w:tcPr>
          <w:p w:rsidR="00501719" w:rsidRPr="00C94A93" w:rsidRDefault="00433B6F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4230" w:dyaOrig="3915">
                <v:shape id="_x0000_i1111" type="#_x0000_t75" style="width:153pt;height:141.75pt" o:ole="">
                  <v:imagedata r:id="rId193" o:title=""/>
                </v:shape>
                <o:OLEObject Type="Embed" ProgID="PBrush" ShapeID="_x0000_i1111" DrawAspect="Content" ObjectID="_1682025037" r:id="rId194"/>
              </w:object>
            </w: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</w:pP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560" w:dyaOrig="279">
                <v:shape id="_x0000_i1112" type="#_x0000_t75" style="width:28.5pt;height:13.5pt" o:ole="">
                  <v:imagedata r:id="rId166" o:title=""/>
                </v:shape>
                <o:OLEObject Type="Embed" ProgID="Equation.DSMT4" ShapeID="_x0000_i1112" DrawAspect="Content" ObjectID="_1682025038" r:id="rId195"/>
              </w:object>
            </w:r>
          </w:p>
          <w:p w:rsidR="00433B6F" w:rsidRPr="00C94A93" w:rsidRDefault="00433B6F" w:rsidP="00171FC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320" w:type="dxa"/>
          </w:tcPr>
          <w:p w:rsidR="00501719" w:rsidRPr="00C94A93" w:rsidRDefault="00433B6F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4230" w:dyaOrig="3930">
                <v:shape id="_x0000_i1113" type="#_x0000_t75" style="width:153pt;height:141.75pt" o:ole="">
                  <v:imagedata r:id="rId196" o:title=""/>
                </v:shape>
                <o:OLEObject Type="Embed" ProgID="PBrush" ShapeID="_x0000_i1113" DrawAspect="Content" ObjectID="_1682025039" r:id="rId197"/>
              </w:object>
            </w:r>
          </w:p>
          <w:p w:rsidR="00CF0770" w:rsidRPr="00C94A93" w:rsidRDefault="00CF0770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14" type="#_x0000_t75" style="width:28.5pt;height:13.5pt" o:ole="">
                  <v:imagedata r:id="rId171" o:title=""/>
                </v:shape>
                <o:OLEObject Type="Embed" ProgID="Equation.DSMT4" ShapeID="_x0000_i1114" DrawAspect="Content" ObjectID="_1682025040" r:id="rId198"/>
              </w:object>
            </w:r>
          </w:p>
        </w:tc>
      </w:tr>
      <w:tr w:rsidR="00501719" w:rsidRPr="00C94A93" w:rsidTr="00A6385C">
        <w:tc>
          <w:tcPr>
            <w:tcW w:w="1728" w:type="dxa"/>
            <w:vAlign w:val="center"/>
          </w:tcPr>
          <w:p w:rsidR="00501719" w:rsidRPr="00C94A93" w:rsidRDefault="00501719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 nghiệm</w:t>
            </w:r>
          </w:p>
          <w:p w:rsidR="00433B6F" w:rsidRPr="00C94A93" w:rsidRDefault="00433B6F" w:rsidP="00382804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1 cực trị)</w:t>
            </w:r>
          </w:p>
        </w:tc>
        <w:tc>
          <w:tcPr>
            <w:tcW w:w="4230" w:type="dxa"/>
            <w:gridSpan w:val="2"/>
          </w:tcPr>
          <w:p w:rsidR="00501719" w:rsidRPr="00C94A93" w:rsidRDefault="00433B6F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4230" w:dyaOrig="3915">
                <v:shape id="_x0000_i1115" type="#_x0000_t75" style="width:153pt;height:141.75pt" o:ole="">
                  <v:imagedata r:id="rId199" o:title=""/>
                </v:shape>
                <o:OLEObject Type="Embed" ProgID="PBrush" ShapeID="_x0000_i1115" DrawAspect="Content" ObjectID="_1682025041" r:id="rId200"/>
              </w:object>
            </w:r>
          </w:p>
          <w:p w:rsidR="00CF0770" w:rsidRPr="00C94A93" w:rsidRDefault="00CF0770" w:rsidP="00433B6F">
            <w:pPr>
              <w:jc w:val="center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</w:pPr>
          </w:p>
          <w:p w:rsidR="00433B6F" w:rsidRPr="00C94A93" w:rsidRDefault="00433B6F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560" w:dyaOrig="279">
                <v:shape id="_x0000_i1116" type="#_x0000_t75" style="width:28.5pt;height:13.5pt" o:ole="">
                  <v:imagedata r:id="rId166" o:title=""/>
                </v:shape>
                <o:OLEObject Type="Embed" ProgID="Equation.DSMT4" ShapeID="_x0000_i1116" DrawAspect="Content" ObjectID="_1682025042" r:id="rId201"/>
              </w:object>
            </w:r>
          </w:p>
        </w:tc>
        <w:tc>
          <w:tcPr>
            <w:tcW w:w="4320" w:type="dxa"/>
          </w:tcPr>
          <w:p w:rsidR="00501719" w:rsidRPr="00C94A93" w:rsidRDefault="00433B6F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4305" w:dyaOrig="3990">
                <v:shape id="_x0000_i1117" type="#_x0000_t75" style="width:153pt;height:141.75pt" o:ole="">
                  <v:imagedata r:id="rId202" o:title=""/>
                </v:shape>
                <o:OLEObject Type="Embed" ProgID="PBrush" ShapeID="_x0000_i1117" DrawAspect="Content" ObjectID="_1682025043" r:id="rId203"/>
              </w:object>
            </w:r>
          </w:p>
          <w:p w:rsidR="00CF0770" w:rsidRPr="00C94A93" w:rsidRDefault="00CF0770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</w:p>
          <w:p w:rsidR="00433B6F" w:rsidRPr="00C94A93" w:rsidRDefault="00433B6F" w:rsidP="00433B6F">
            <w:pPr>
              <w:jc w:val="center"/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18" type="#_x0000_t75" style="width:28.5pt;height:13.5pt" o:ole="">
                  <v:imagedata r:id="rId171" o:title=""/>
                </v:shape>
                <o:OLEObject Type="Embed" ProgID="Equation.DSMT4" ShapeID="_x0000_i1118" DrawAspect="Content" ObjectID="_1682025044" r:id="rId204"/>
              </w:object>
            </w:r>
          </w:p>
          <w:p w:rsidR="00CF0770" w:rsidRPr="00C94A93" w:rsidRDefault="00CF0770" w:rsidP="00433B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501719" w:rsidRPr="00C94A93" w:rsidTr="00B73893">
        <w:trPr>
          <w:trHeight w:val="737"/>
        </w:trPr>
        <w:tc>
          <w:tcPr>
            <w:tcW w:w="1728" w:type="dxa"/>
            <w:shd w:val="clear" w:color="auto" w:fill="DAEEF3" w:themeFill="accent5" w:themeFillTint="33"/>
            <w:vAlign w:val="center"/>
          </w:tcPr>
          <w:p w:rsidR="00501719" w:rsidRPr="00C94A93" w:rsidRDefault="00501719" w:rsidP="00B738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50" w:type="dxa"/>
            <w:gridSpan w:val="3"/>
            <w:shd w:val="clear" w:color="auto" w:fill="DAEEF3" w:themeFill="accent5" w:themeFillTint="33"/>
            <w:vAlign w:val="center"/>
          </w:tcPr>
          <w:p w:rsidR="00501719" w:rsidRPr="00C94A93" w:rsidRDefault="00501719" w:rsidP="00B7389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àm phân thức </w:t>
            </w:r>
            <w:r w:rsidR="00433B6F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ậc nhất </w:t>
            </w:r>
            <w:r w:rsidR="00433B6F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520" w:dyaOrig="639">
                <v:shape id="_x0000_i1119" type="#_x0000_t75" style="width:126pt;height:32.25pt" o:ole="">
                  <v:imagedata r:id="rId205" o:title=""/>
                </v:shape>
                <o:OLEObject Type="Embed" ProgID="Equation.DSMT4" ShapeID="_x0000_i1119" DrawAspect="Content" ObjectID="_1682025045" r:id="rId206"/>
              </w:object>
            </w:r>
          </w:p>
        </w:tc>
      </w:tr>
      <w:tr w:rsidR="00501719" w:rsidRPr="00C94A93" w:rsidTr="00A6385C">
        <w:tc>
          <w:tcPr>
            <w:tcW w:w="1728" w:type="dxa"/>
          </w:tcPr>
          <w:p w:rsidR="00501719" w:rsidRPr="00C94A93" w:rsidRDefault="00060693" w:rsidP="00171FC3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+ </w:t>
            </w:r>
            <w:r w:rsidR="00CF0770"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Đồ thị </w:t>
            </w: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 không </w:t>
            </w:r>
            <w:r w:rsidR="00CF0770"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>có cực trị</w:t>
            </w:r>
          </w:p>
          <w:p w:rsidR="00060693" w:rsidRPr="00C94A93" w:rsidRDefault="00060693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Có tâm đối xứng là giao điểm 2 tiệm cận</w:t>
            </w:r>
          </w:p>
        </w:tc>
        <w:tc>
          <w:tcPr>
            <w:tcW w:w="4230" w:type="dxa"/>
            <w:gridSpan w:val="2"/>
          </w:tcPr>
          <w:p w:rsidR="00501719" w:rsidRPr="00C94A93" w:rsidRDefault="00433B6F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5805" w:dyaOrig="5145">
                <v:shape id="_x0000_i1120" type="#_x0000_t75" style="width:159.75pt;height:141.75pt" o:ole="">
                  <v:imagedata r:id="rId207" o:title=""/>
                </v:shape>
                <o:OLEObject Type="Embed" ProgID="PBrush" ShapeID="_x0000_i1120" DrawAspect="Content" ObjectID="_1682025046" r:id="rId208"/>
              </w:object>
            </w:r>
          </w:p>
          <w:p w:rsidR="00CF0770" w:rsidRPr="00C94A93" w:rsidRDefault="00CF0770" w:rsidP="00171FC3">
            <w:pPr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</w:p>
          <w:p w:rsidR="00433B6F" w:rsidRPr="00C94A93" w:rsidRDefault="00433B6F" w:rsidP="00CF07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140" w:dyaOrig="260">
                <v:shape id="_x0000_i1121" type="#_x0000_t75" style="width:57pt;height:13.5pt" o:ole="">
                  <v:imagedata r:id="rId209" o:title=""/>
                </v:shape>
                <o:OLEObject Type="Embed" ProgID="Equation.DSMT4" ShapeID="_x0000_i1121" DrawAspect="Content" ObjectID="_1682025047" r:id="rId210"/>
              </w:object>
            </w:r>
          </w:p>
        </w:tc>
        <w:tc>
          <w:tcPr>
            <w:tcW w:w="4320" w:type="dxa"/>
          </w:tcPr>
          <w:p w:rsidR="00501719" w:rsidRPr="00C94A93" w:rsidRDefault="00433B6F" w:rsidP="00171FC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5805" w:dyaOrig="5145">
                <v:shape id="_x0000_i1122" type="#_x0000_t75" style="width:159.75pt;height:141.75pt" o:ole="">
                  <v:imagedata r:id="rId211" o:title=""/>
                </v:shape>
                <o:OLEObject Type="Embed" ProgID="PBrush" ShapeID="_x0000_i1122" DrawAspect="Content" ObjectID="_1682025048" r:id="rId212"/>
              </w:object>
            </w:r>
          </w:p>
          <w:p w:rsidR="00CF0770" w:rsidRPr="00C94A93" w:rsidRDefault="00CF0770" w:rsidP="00171FC3">
            <w:pPr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</w:p>
          <w:p w:rsidR="00433B6F" w:rsidRPr="00C94A93" w:rsidRDefault="00433B6F" w:rsidP="00CF0770">
            <w:pPr>
              <w:jc w:val="center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140" w:dyaOrig="260">
                <v:shape id="_x0000_i1123" type="#_x0000_t75" style="width:57pt;height:13.5pt" o:ole="">
                  <v:imagedata r:id="rId213" o:title=""/>
                </v:shape>
                <o:OLEObject Type="Embed" ProgID="Equation.DSMT4" ShapeID="_x0000_i1123" DrawAspect="Content" ObjectID="_1682025049" r:id="rId214"/>
              </w:object>
            </w:r>
          </w:p>
          <w:p w:rsidR="00382804" w:rsidRPr="00C94A93" w:rsidRDefault="00382804" w:rsidP="00CF07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60693" w:rsidRPr="00C94A93" w:rsidTr="00B73893">
        <w:trPr>
          <w:trHeight w:val="575"/>
        </w:trPr>
        <w:tc>
          <w:tcPr>
            <w:tcW w:w="10278" w:type="dxa"/>
            <w:gridSpan w:val="4"/>
            <w:shd w:val="clear" w:color="auto" w:fill="DAEEF3" w:themeFill="accent5" w:themeFillTint="33"/>
            <w:vAlign w:val="center"/>
          </w:tcPr>
          <w:p w:rsidR="00382804" w:rsidRPr="00B73893" w:rsidRDefault="00060693" w:rsidP="00B7389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Các dạng toán liên quan đến đồ thị</w:t>
            </w:r>
          </w:p>
        </w:tc>
      </w:tr>
      <w:tr w:rsidR="00AD2DD0" w:rsidRPr="00C94A93" w:rsidTr="00A6385C">
        <w:tc>
          <w:tcPr>
            <w:tcW w:w="5148" w:type="dxa"/>
            <w:gridSpan w:val="2"/>
          </w:tcPr>
          <w:p w:rsidR="000741B2" w:rsidRDefault="000741B2" w:rsidP="000741B2">
            <w:pPr>
              <w:pStyle w:val="ListParagraph"/>
              <w:ind w:left="45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D2DD0" w:rsidRPr="00C94A93" w:rsidRDefault="00AD2DD0" w:rsidP="00B73893">
            <w:pPr>
              <w:pStyle w:val="ListParagraph"/>
              <w:numPr>
                <w:ilvl w:val="0"/>
                <w:numId w:val="1"/>
              </w:numPr>
              <w:ind w:left="45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ương giao hai đồ thị </w:t>
            </w:r>
            <w:r w:rsidR="00B73893" w:rsidRPr="00B73893">
              <w:rPr>
                <w:rFonts w:ascii="Times New Roman" w:hAnsi="Times New Roman" w:cs="Times New Roman"/>
                <w:sz w:val="26"/>
                <w:szCs w:val="26"/>
              </w:rPr>
              <w:t>(tìm giao điểm)</w:t>
            </w:r>
            <w:r w:rsidRPr="00C94A93">
              <w:rPr>
                <w:rFonts w:ascii="Times New Roman" w:eastAsia="MS Mincho" w:hAnsi="Times New Roman" w:cs="Times New Roman"/>
                <w:b/>
                <w:position w:val="-10"/>
                <w:sz w:val="26"/>
                <w:szCs w:val="26"/>
              </w:rPr>
              <w:object w:dxaOrig="1820" w:dyaOrig="320">
                <v:shape id="_x0000_i1124" type="#_x0000_t75" style="width:91.5pt;height:15.75pt" o:ole="">
                  <v:imagedata r:id="rId215" o:title=""/>
                </v:shape>
                <o:OLEObject Type="Embed" ProgID="Equation.DSMT4" ShapeID="_x0000_i1124" DrawAspect="Content" ObjectID="_1682025050" r:id="rId216"/>
              </w:object>
            </w: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AD2DD0" w:rsidRPr="00C94A93" w:rsidRDefault="00AD2DD0" w:rsidP="00AD2DD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1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ìm nghiệm </w:t>
            </w: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260" w:dyaOrig="360">
                <v:shape id="_x0000_i1125" type="#_x0000_t75" style="width:12.75pt;height:18pt" o:ole="">
                  <v:imagedata r:id="rId217" o:title=""/>
                </v:shape>
                <o:OLEObject Type="Embed" ProgID="Equation.DSMT4" ShapeID="_x0000_i1125" DrawAspect="Content" ObjectID="_1682025051" r:id="rId218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của phương trình hoành độ giao điểm</w:t>
            </w:r>
            <w:r w:rsidRPr="00C94A93">
              <w:rPr>
                <w:rFonts w:ascii="Times New Roman" w:eastAsia="MS Mincho" w:hAnsi="Times New Roman" w:cs="Times New Roman"/>
                <w:position w:val="-10"/>
                <w:sz w:val="26"/>
                <w:szCs w:val="26"/>
              </w:rPr>
              <w:object w:dxaOrig="1219" w:dyaOrig="320">
                <v:shape id="_x0000_i1126" type="#_x0000_t75" style="width:61.5pt;height:15.75pt" o:ole="">
                  <v:imagedata r:id="rId219" o:title=""/>
                </v:shape>
                <o:OLEObject Type="Embed" ProgID="Equation.DSMT4" ShapeID="_x0000_i1126" DrawAspect="Content" ObjectID="_1682025052" r:id="rId220"/>
              </w:object>
            </w:r>
          </w:p>
          <w:p w:rsidR="00AD2DD0" w:rsidRPr="00C94A93" w:rsidRDefault="00AD2DD0" w:rsidP="00AD2DD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ước 2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hay vào công thức </w:t>
            </w:r>
            <w:r w:rsidRPr="00C94A93">
              <w:rPr>
                <w:rFonts w:ascii="Times New Roman" w:eastAsia="MS Mincho" w:hAnsi="Times New Roman" w:cs="Times New Roman"/>
                <w:position w:val="-10"/>
                <w:sz w:val="26"/>
                <w:szCs w:val="26"/>
              </w:rPr>
              <w:object w:dxaOrig="540" w:dyaOrig="320">
                <v:shape id="_x0000_i1127" type="#_x0000_t75" style="width:27pt;height:15.75pt" o:ole="">
                  <v:imagedata r:id="rId221" o:title=""/>
                </v:shape>
                <o:OLEObject Type="Embed" ProgID="Equation.DSMT4" ShapeID="_x0000_i1127" DrawAspect="Content" ObjectID="_1682025053" r:id="rId222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hoặc </w:t>
            </w:r>
            <w:r w:rsidRPr="00C94A93">
              <w:rPr>
                <w:rFonts w:ascii="Times New Roman" w:eastAsia="MS Mincho" w:hAnsi="Times New Roman" w:cs="Times New Roman"/>
                <w:position w:val="-10"/>
                <w:sz w:val="26"/>
                <w:szCs w:val="26"/>
              </w:rPr>
              <w:object w:dxaOrig="520" w:dyaOrig="320">
                <v:shape id="_x0000_i1128" type="#_x0000_t75" style="width:26.25pt;height:15.75pt" o:ole="">
                  <v:imagedata r:id="rId223" o:title=""/>
                </v:shape>
                <o:OLEObject Type="Embed" ProgID="Equation.DSMT4" ShapeID="_x0000_i1128" DrawAspect="Content" ObjectID="_1682025054" r:id="rId224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. Được tung độ </w:t>
            </w: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1860" w:dyaOrig="360">
                <v:shape id="_x0000_i1129" type="#_x0000_t75" style="width:93.75pt;height:18pt" o:ole="">
                  <v:imagedata r:id="rId225" o:title=""/>
                </v:shape>
                <o:OLEObject Type="Embed" ProgID="Equation.DSMT4" ShapeID="_x0000_i1129" DrawAspect="Content" ObjectID="_1682025055" r:id="rId226"/>
              </w:object>
            </w:r>
          </w:p>
          <w:p w:rsidR="00AD2DD0" w:rsidRPr="00C94A93" w:rsidRDefault="009C198B" w:rsidP="00AD2DD0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130" type="#_x0000_t75" style="width:15pt;height:12pt" o:ole="">
                  <v:imagedata r:id="rId227" o:title=""/>
                </v:shape>
                <o:OLEObject Type="Embed" ProgID="Equation.DSMT4" ShapeID="_x0000_i1130" DrawAspect="Content" ObjectID="_1682025056" r:id="rId228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Giao điểm </w:t>
            </w: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999" w:dyaOrig="360">
                <v:shape id="_x0000_i1131" type="#_x0000_t75" style="width:50.25pt;height:18pt" o:ole="">
                  <v:imagedata r:id="rId229" o:title=""/>
                </v:shape>
                <o:OLEObject Type="Embed" ProgID="Equation.DSMT4" ShapeID="_x0000_i1131" DrawAspect="Content" ObjectID="_1682025057" r:id="rId230"/>
              </w:object>
            </w:r>
          </w:p>
          <w:p w:rsidR="000741B2" w:rsidRDefault="000741B2" w:rsidP="00B73893">
            <w:pPr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</w:pPr>
          </w:p>
          <w:p w:rsidR="00382804" w:rsidRPr="00B73893" w:rsidRDefault="00B73893" w:rsidP="00B73893">
            <w:pPr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  <w:t xml:space="preserve">* </w:t>
            </w:r>
            <w:r w:rsidR="00382804" w:rsidRPr="00B73893"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  <w:t xml:space="preserve">Các trường hợp đặc biệt: </w:t>
            </w:r>
          </w:p>
          <w:p w:rsidR="00382804" w:rsidRPr="00C94A93" w:rsidRDefault="00382804" w:rsidP="00AD2DD0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+ Giao với trục hoành (trục Ox): </w:t>
            </w:r>
            <w:r w:rsidRPr="00C94A93">
              <w:rPr>
                <w:rFonts w:ascii="Times New Roman" w:eastAsia="MS Mincho" w:hAnsi="Times New Roman" w:cs="Times New Roman"/>
                <w:position w:val="-10"/>
                <w:sz w:val="26"/>
                <w:szCs w:val="26"/>
              </w:rPr>
              <w:object w:dxaOrig="560" w:dyaOrig="320">
                <v:shape id="_x0000_i1132" type="#_x0000_t75" style="width:28.5pt;height:15.75pt" o:ole="">
                  <v:imagedata r:id="rId231" o:title=""/>
                </v:shape>
                <o:OLEObject Type="Embed" ProgID="Equation.DSMT4" ShapeID="_x0000_i1132" DrawAspect="Content" ObjectID="_1682025058" r:id="rId232"/>
              </w:object>
            </w: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 </w:t>
            </w:r>
          </w:p>
          <w:p w:rsidR="00382804" w:rsidRPr="00C94A93" w:rsidRDefault="00382804" w:rsidP="00382804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+ Giao với trục tung (trục Oy): </w:t>
            </w: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33" type="#_x0000_t75" style="width:28.5pt;height:13.5pt" o:ole="">
                  <v:imagedata r:id="rId233" o:title=""/>
                </v:shape>
                <o:OLEObject Type="Embed" ProgID="Equation.DSMT4" ShapeID="_x0000_i1133" DrawAspect="Content" ObjectID="_1682025059" r:id="rId234"/>
              </w:object>
            </w:r>
          </w:p>
          <w:p w:rsidR="00382804" w:rsidRPr="00C94A93" w:rsidRDefault="00382804" w:rsidP="00AD2DD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30" w:type="dxa"/>
            <w:gridSpan w:val="2"/>
          </w:tcPr>
          <w:p w:rsidR="000741B2" w:rsidRDefault="000741B2" w:rsidP="000741B2">
            <w:pPr>
              <w:pStyle w:val="ListParagraph"/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D2DD0" w:rsidRPr="00C94A93" w:rsidRDefault="00AD2DD0" w:rsidP="00B73893">
            <w:pPr>
              <w:pStyle w:val="ListParagraph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tiếp tuyến</w:t>
            </w:r>
          </w:p>
          <w:p w:rsidR="009C198B" w:rsidRPr="00C94A93" w:rsidRDefault="009C198B" w:rsidP="009C198B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Công thức: </w:t>
            </w: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2200" w:dyaOrig="360">
                <v:shape id="_x0000_i1134" type="#_x0000_t75" style="width:111pt;height:18pt" o:ole="">
                  <v:imagedata r:id="rId235" o:title=""/>
                </v:shape>
                <o:OLEObject Type="Embed" ProgID="Equation.DSMT4" ShapeID="_x0000_i1134" DrawAspect="Content" ObjectID="_1682025060" r:id="rId236"/>
              </w:object>
            </w:r>
          </w:p>
          <w:p w:rsidR="009C198B" w:rsidRPr="00C94A93" w:rsidRDefault="009C198B" w:rsidP="009C198B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760" w:dyaOrig="360">
                <v:shape id="_x0000_i1135" type="#_x0000_t75" style="width:38.25pt;height:18pt" o:ole="">
                  <v:imagedata r:id="rId237" o:title=""/>
                </v:shape>
                <o:OLEObject Type="Embed" ProgID="Equation.DSMT4" ShapeID="_x0000_i1135" DrawAspect="Content" ObjectID="_1682025061" r:id="rId238"/>
              </w:object>
            </w: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 xml:space="preserve"> là tọa độ tiếp điểm</w:t>
            </w:r>
          </w:p>
          <w:p w:rsidR="009C198B" w:rsidRPr="00C94A93" w:rsidRDefault="009C198B" w:rsidP="009C198B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680" w:dyaOrig="360">
                <v:shape id="_x0000_i1136" type="#_x0000_t75" style="width:34.5pt;height:18pt" o:ole="">
                  <v:imagedata r:id="rId239" o:title=""/>
                </v:shape>
                <o:OLEObject Type="Embed" ProgID="Equation.DSMT4" ShapeID="_x0000_i1136" DrawAspect="Content" ObjectID="_1682025062" r:id="rId240"/>
              </w:object>
            </w:r>
            <w:r w:rsidRPr="00C94A93"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  <w:t>Là hệ số góc</w:t>
            </w:r>
          </w:p>
          <w:p w:rsidR="000741B2" w:rsidRDefault="000741B2" w:rsidP="009C198B">
            <w:pPr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</w:pPr>
          </w:p>
          <w:p w:rsidR="009C198B" w:rsidRPr="00C94A93" w:rsidRDefault="00B73893" w:rsidP="009C198B">
            <w:pPr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</w:pPr>
            <w:r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  <w:t xml:space="preserve">* </w:t>
            </w:r>
            <w:r w:rsidR="009C198B" w:rsidRPr="00C94A93">
              <w:rPr>
                <w:rFonts w:ascii="Times New Roman" w:eastAsia="MS Mincho" w:hAnsi="Times New Roman" w:cs="Times New Roman"/>
                <w:b/>
                <w:i/>
                <w:position w:val="-6"/>
                <w:sz w:val="26"/>
                <w:szCs w:val="26"/>
              </w:rPr>
              <w:t>Các trường hợp đặc biệt:</w:t>
            </w:r>
          </w:p>
          <w:p w:rsidR="009C198B" w:rsidRPr="00C94A93" w:rsidRDefault="009C198B" w:rsidP="009C198B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Tiếp tuyến song song với đường thẳng: </w:t>
            </w:r>
            <w:r w:rsidRPr="00C94A93">
              <w:rPr>
                <w:rFonts w:ascii="Times New Roman" w:eastAsia="MS Mincho" w:hAnsi="Times New Roman" w:cs="Times New Roman"/>
                <w:position w:val="-10"/>
                <w:sz w:val="26"/>
                <w:szCs w:val="26"/>
              </w:rPr>
              <w:object w:dxaOrig="1320" w:dyaOrig="320">
                <v:shape id="_x0000_i1137" type="#_x0000_t75" style="width:66.75pt;height:15.75pt" o:ole="">
                  <v:imagedata r:id="rId241" o:title=""/>
                </v:shape>
                <o:OLEObject Type="Embed" ProgID="Equation.DSMT4" ShapeID="_x0000_i1137" DrawAspect="Content" ObjectID="_1682025063" r:id="rId242"/>
              </w:object>
            </w:r>
          </w:p>
          <w:p w:rsidR="009C198B" w:rsidRPr="00C94A93" w:rsidRDefault="009C198B" w:rsidP="009C198B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1320" w:dyaOrig="360">
                <v:shape id="_x0000_i1138" type="#_x0000_t75" style="width:66.75pt;height:18pt" o:ole="">
                  <v:imagedata r:id="rId243" o:title=""/>
                </v:shape>
                <o:OLEObject Type="Embed" ProgID="Equation.DSMT4" ShapeID="_x0000_i1138" DrawAspect="Content" ObjectID="_1682025064" r:id="rId244"/>
              </w:object>
            </w:r>
          </w:p>
          <w:p w:rsidR="009C198B" w:rsidRPr="00C94A93" w:rsidRDefault="009C198B" w:rsidP="009C198B">
            <w:pPr>
              <w:rPr>
                <w:rFonts w:ascii="Times New Roman" w:eastAsia="MS Mincho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Tiếp tuyến vuông góc với đường thẳng: </w:t>
            </w:r>
            <w:r w:rsidRPr="00C94A93">
              <w:rPr>
                <w:rFonts w:ascii="Times New Roman" w:eastAsia="MS Mincho" w:hAnsi="Times New Roman" w:cs="Times New Roman"/>
                <w:position w:val="-10"/>
                <w:sz w:val="26"/>
                <w:szCs w:val="26"/>
              </w:rPr>
              <w:object w:dxaOrig="1320" w:dyaOrig="320">
                <v:shape id="_x0000_i1139" type="#_x0000_t75" style="width:66.75pt;height:15.75pt" o:ole="">
                  <v:imagedata r:id="rId245" o:title=""/>
                </v:shape>
                <o:OLEObject Type="Embed" ProgID="Equation.DSMT4" ShapeID="_x0000_i1139" DrawAspect="Content" ObjectID="_1682025065" r:id="rId246"/>
              </w:object>
            </w:r>
          </w:p>
          <w:p w:rsidR="009C198B" w:rsidRPr="00C94A93" w:rsidRDefault="00382804" w:rsidP="009C19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eastAsia="MS Mincho" w:hAnsi="Times New Roman" w:cs="Times New Roman"/>
                <w:position w:val="-12"/>
                <w:sz w:val="26"/>
                <w:szCs w:val="26"/>
              </w:rPr>
              <w:object w:dxaOrig="1640" w:dyaOrig="360">
                <v:shape id="_x0000_i1140" type="#_x0000_t75" style="width:82.5pt;height:18pt" o:ole="">
                  <v:imagedata r:id="rId247" o:title=""/>
                </v:shape>
                <o:OLEObject Type="Embed" ProgID="Equation.DSMT4" ShapeID="_x0000_i1140" DrawAspect="Content" ObjectID="_1682025066" r:id="rId248"/>
              </w:object>
            </w:r>
          </w:p>
        </w:tc>
      </w:tr>
    </w:tbl>
    <w:p w:rsidR="000741B2" w:rsidRPr="00C94A93" w:rsidRDefault="000741B2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058"/>
        <w:gridCol w:w="5220"/>
      </w:tblGrid>
      <w:tr w:rsidR="009827D5" w:rsidRPr="000741B2" w:rsidTr="000741B2">
        <w:trPr>
          <w:trHeight w:val="530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9827D5" w:rsidRPr="000741B2" w:rsidRDefault="000741B2" w:rsidP="00BE6B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41B2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5</w:t>
            </w:r>
            <w:r w:rsidRPr="000741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EC2463" w:rsidRPr="000741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ÁC </w:t>
            </w:r>
            <w:r w:rsidR="00BE6BAC">
              <w:rPr>
                <w:rFonts w:ascii="Times New Roman" w:hAnsi="Times New Roman" w:cs="Times New Roman"/>
                <w:b/>
                <w:sz w:val="28"/>
                <w:szCs w:val="28"/>
              </w:rPr>
              <w:t>PHÉP BIẾN ĐỔI</w:t>
            </w:r>
            <w:r w:rsidR="00EC2463" w:rsidRPr="000741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ĐỒ THỊ</w:t>
            </w:r>
          </w:p>
        </w:tc>
      </w:tr>
      <w:tr w:rsidR="009827D5" w:rsidRPr="00C94A93" w:rsidTr="000741B2">
        <w:trPr>
          <w:trHeight w:val="440"/>
        </w:trPr>
        <w:tc>
          <w:tcPr>
            <w:tcW w:w="5058" w:type="dxa"/>
            <w:shd w:val="clear" w:color="auto" w:fill="DAEEF3" w:themeFill="accent5" w:themeFillTint="33"/>
            <w:vAlign w:val="center"/>
          </w:tcPr>
          <w:p w:rsidR="009827D5" w:rsidRPr="00C94A93" w:rsidRDefault="0045016B" w:rsidP="000741B2">
            <w:pPr>
              <w:pStyle w:val="ListParagraph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ịnh tiến đồ thị hàm số</w:t>
            </w:r>
          </w:p>
        </w:tc>
        <w:tc>
          <w:tcPr>
            <w:tcW w:w="5220" w:type="dxa"/>
            <w:shd w:val="clear" w:color="auto" w:fill="DAEEF3" w:themeFill="accent5" w:themeFillTint="33"/>
            <w:vAlign w:val="center"/>
          </w:tcPr>
          <w:p w:rsidR="009827D5" w:rsidRPr="00C94A93" w:rsidRDefault="00F73D89" w:rsidP="000741B2">
            <w:pPr>
              <w:pStyle w:val="ListParagraph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Suy biến đồ thị</w:t>
            </w:r>
          </w:p>
        </w:tc>
      </w:tr>
      <w:tr w:rsidR="009827D5" w:rsidRPr="00C94A93" w:rsidTr="00171FC3">
        <w:tc>
          <w:tcPr>
            <w:tcW w:w="5058" w:type="dxa"/>
          </w:tcPr>
          <w:p w:rsidR="0045016B" w:rsidRPr="00C94A93" w:rsidRDefault="0045016B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Hàm số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40" w:dyaOrig="360">
                <v:shape id="_x0000_i1141" type="#_x0000_t75" style="width:47.25pt;height:18pt" o:ole="">
                  <v:imagedata r:id="rId249" o:title=""/>
                </v:shape>
                <o:OLEObject Type="Embed" ProgID="Equation.DSMT4" ShapeID="_x0000_i1141" DrawAspect="Content" ObjectID="_1682025067" r:id="rId250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có đồ thị là đường cong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42" type="#_x0000_t75" style="width:21pt;height:17.25pt" o:ole="">
                  <v:imagedata r:id="rId251" o:title=""/>
                </v:shape>
                <o:OLEObject Type="Embed" ProgID="Equation.DSMT4" ShapeID="_x0000_i1142" DrawAspect="Content" ObjectID="_1682025068" r:id="rId252"/>
              </w:object>
            </w:r>
          </w:p>
          <w:p w:rsidR="0045016B" w:rsidRPr="00C94A93" w:rsidRDefault="0045016B" w:rsidP="00BE6BAC">
            <w:pPr>
              <w:pStyle w:val="NoSpacing"/>
              <w:numPr>
                <w:ilvl w:val="0"/>
                <w:numId w:val="1"/>
              </w:numPr>
              <w:ind w:left="450"/>
              <w:rPr>
                <w:rFonts w:ascii="Times New Roman" w:hAnsi="Times New Roman" w:cs="Times New Roman"/>
                <w:sz w:val="26"/>
                <w:szCs w:val="26"/>
              </w:rPr>
            </w:pP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0741B2" w:rsidRPr="000741B2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359" w:dyaOrig="360">
                <v:shape id="_x0000_i1143" type="#_x0000_t75" style="width:68.25pt;height:18pt" o:ole="">
                  <v:imagedata r:id="rId253" o:title=""/>
                </v:shape>
                <o:OLEObject Type="Embed" ProgID="Equation.DSMT4" ShapeID="_x0000_i1143" DrawAspect="Content" ObjectID="_1682025069" r:id="rId254"/>
              </w:objec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E6BAC">
              <w:rPr>
                <w:rFonts w:ascii="Times New Roman" w:hAnsi="Times New Roman" w:cs="Times New Roman"/>
                <w:sz w:val="26"/>
                <w:szCs w:val="26"/>
              </w:rPr>
              <w:t>Tịnh tiến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44" type="#_x0000_t75" style="width:21pt;height:17.25pt" o:ole="">
                  <v:imagedata r:id="rId251" o:title=""/>
                </v:shape>
                <o:OLEObject Type="Embed" ProgID="Equation.DSMT4" ShapeID="_x0000_i1144" DrawAspect="Content" ObjectID="_1682025070" r:id="rId25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lên trên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45" type="#_x0000_t75" style="width:9.75pt;height:11.25pt" o:ole="">
                  <v:imagedata r:id="rId256" o:title=""/>
                </v:shape>
                <o:OLEObject Type="Embed" ProgID="Equation.DSMT4" ShapeID="_x0000_i1145" DrawAspect="Content" ObjectID="_1682025071" r:id="rId25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ơn vị.</w:t>
            </w:r>
          </w:p>
          <w:p w:rsidR="0045016B" w:rsidRPr="00C94A93" w:rsidRDefault="0045016B" w:rsidP="00BE6BAC">
            <w:pPr>
              <w:pStyle w:val="NoSpacing"/>
              <w:numPr>
                <w:ilvl w:val="0"/>
                <w:numId w:val="1"/>
              </w:numPr>
              <w:ind w:left="450"/>
              <w:rPr>
                <w:rFonts w:ascii="Times New Roman" w:eastAsia="MS Mincho" w:hAnsi="Times New Roman" w:cs="Times New Roman"/>
                <w:sz w:val="26"/>
                <w:szCs w:val="26"/>
                <w:lang w:val="vi-VN"/>
              </w:rPr>
            </w:pP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0741B2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300" w:dyaOrig="360">
                <v:shape id="_x0000_i1146" type="#_x0000_t75" style="width:65.25pt;height:18pt" o:ole="">
                  <v:imagedata r:id="rId258" o:title=""/>
                </v:shape>
                <o:OLEObject Type="Embed" ProgID="Equation.DSMT4" ShapeID="_x0000_i1146" DrawAspect="Content" ObjectID="_1682025072" r:id="rId259"/>
              </w:objec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="00BE6BAC">
              <w:rPr>
                <w:rFonts w:ascii="Times New Roman" w:hAnsi="Times New Roman" w:cs="Times New Roman"/>
                <w:sz w:val="26"/>
                <w:szCs w:val="26"/>
              </w:rPr>
              <w:t xml:space="preserve"> Tịnh tiến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47" type="#_x0000_t75" style="width:21pt;height:17.25pt" o:ole="">
                  <v:imagedata r:id="rId251" o:title=""/>
                </v:shape>
                <o:OLEObject Type="Embed" ProgID="Equation.DSMT4" ShapeID="_x0000_i1147" DrawAspect="Content" ObjectID="_1682025073" r:id="rId260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xuống dưới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48" type="#_x0000_t75" style="width:9.75pt;height:11.25pt" o:ole="">
                  <v:imagedata r:id="rId256" o:title=""/>
                </v:shape>
                <o:OLEObject Type="Embed" ProgID="Equation.DSMT4" ShapeID="_x0000_i1148" DrawAspect="Content" ObjectID="_1682025074" r:id="rId261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ơn vị.</w:t>
            </w:r>
          </w:p>
          <w:p w:rsidR="0045016B" w:rsidRPr="00C94A93" w:rsidRDefault="0045016B" w:rsidP="00BE6BAC">
            <w:pPr>
              <w:pStyle w:val="NoSpacing"/>
              <w:numPr>
                <w:ilvl w:val="0"/>
                <w:numId w:val="1"/>
              </w:numPr>
              <w:ind w:left="450"/>
              <w:rPr>
                <w:rFonts w:ascii="Times New Roman" w:eastAsia="MS Mincho" w:hAnsi="Times New Roman" w:cs="Times New Roman"/>
                <w:sz w:val="26"/>
                <w:szCs w:val="26"/>
                <w:lang w:val="vi-VN"/>
              </w:rPr>
            </w:pP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0741B2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359" w:dyaOrig="360">
                <v:shape id="_x0000_i1149" type="#_x0000_t75" style="width:68.25pt;height:18pt" o:ole="">
                  <v:imagedata r:id="rId262" o:title=""/>
                </v:shape>
                <o:OLEObject Type="Embed" ProgID="Equation.DSMT4" ShapeID="_x0000_i1149" DrawAspect="Content" ObjectID="_1682025075" r:id="rId263"/>
              </w:objec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="00BE6BAC">
              <w:rPr>
                <w:rFonts w:ascii="Times New Roman" w:hAnsi="Times New Roman" w:cs="Times New Roman"/>
                <w:sz w:val="26"/>
                <w:szCs w:val="26"/>
              </w:rPr>
              <w:t xml:space="preserve"> Tịnh tiến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50" type="#_x0000_t75" style="width:21pt;height:17.25pt" o:ole="">
                  <v:imagedata r:id="rId251" o:title=""/>
                </v:shape>
                <o:OLEObject Type="Embed" ProgID="Equation.DSMT4" ShapeID="_x0000_i1150" DrawAspect="Content" ObjectID="_1682025076" r:id="rId264"/>
              </w:object>
            </w:r>
            <w:r w:rsidR="008F1CBD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sang </w: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</w:rPr>
              <w:t>trái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51" type="#_x0000_t75" style="width:9.75pt;height:11.25pt" o:ole="">
                  <v:imagedata r:id="rId256" o:title=""/>
                </v:shape>
                <o:OLEObject Type="Embed" ProgID="Equation.DSMT4" ShapeID="_x0000_i1151" DrawAspect="Content" ObjectID="_1682025077" r:id="rId26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ơn vị.</w:t>
            </w:r>
          </w:p>
          <w:p w:rsidR="0045016B" w:rsidRPr="00C94A93" w:rsidRDefault="0045016B" w:rsidP="00BE6BAC">
            <w:pPr>
              <w:pStyle w:val="NoSpacing"/>
              <w:numPr>
                <w:ilvl w:val="0"/>
                <w:numId w:val="1"/>
              </w:numPr>
              <w:ind w:left="450"/>
              <w:rPr>
                <w:rFonts w:ascii="Times New Roman" w:eastAsia="MS Mincho" w:hAnsi="Times New Roman" w:cs="Times New Roman"/>
                <w:sz w:val="26"/>
                <w:szCs w:val="26"/>
                <w:lang w:val="vi-VN"/>
              </w:rPr>
            </w:pP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0741B2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300" w:dyaOrig="360">
                <v:shape id="_x0000_i1152" type="#_x0000_t75" style="width:65.25pt;height:18pt" o:ole="">
                  <v:imagedata r:id="rId266" o:title=""/>
                </v:shape>
                <o:OLEObject Type="Embed" ProgID="Equation.DSMT4" ShapeID="_x0000_i1152" DrawAspect="Content" ObjectID="_1682025078" r:id="rId267"/>
              </w:object>
            </w:r>
            <w:r w:rsidRPr="000741B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="00BE6BAC">
              <w:rPr>
                <w:rFonts w:ascii="Times New Roman" w:hAnsi="Times New Roman" w:cs="Times New Roman"/>
                <w:sz w:val="26"/>
                <w:szCs w:val="26"/>
              </w:rPr>
              <w:t xml:space="preserve"> Tịnh tiến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53" type="#_x0000_t75" style="width:21pt;height:17.25pt" o:ole="">
                  <v:imagedata r:id="rId251" o:title=""/>
                </v:shape>
                <o:OLEObject Type="Embed" ProgID="Equation.DSMT4" ShapeID="_x0000_i1153" DrawAspect="Content" ObjectID="_1682025079" r:id="rId268"/>
              </w:objec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</w:rPr>
              <w:t>sang phải</w:t>
            </w:r>
            <w:r w:rsidR="008F1CBD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54" type="#_x0000_t75" style="width:9.75pt;height:11.25pt" o:ole="">
                  <v:imagedata r:id="rId256" o:title=""/>
                </v:shape>
                <o:OLEObject Type="Embed" ProgID="Equation.DSMT4" ShapeID="_x0000_i1154" DrawAspect="Content" ObjectID="_1682025080" r:id="rId26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ơn vị.</w:t>
            </w:r>
          </w:p>
          <w:p w:rsidR="0045016B" w:rsidRPr="00C94A93" w:rsidRDefault="0045016B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9827D5" w:rsidRPr="00C94A93" w:rsidRDefault="009827D5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20" w:type="dxa"/>
          </w:tcPr>
          <w:p w:rsidR="00F73D89" w:rsidRPr="00C94A93" w:rsidRDefault="00F73D89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Hàm số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40" w:dyaOrig="360">
                <v:shape id="_x0000_i1155" type="#_x0000_t75" style="width:47.25pt;height:18pt" o:ole="">
                  <v:imagedata r:id="rId249" o:title=""/>
                </v:shape>
                <o:OLEObject Type="Embed" ProgID="Equation.DSMT4" ShapeID="_x0000_i1155" DrawAspect="Content" ObjectID="_1682025081" r:id="rId270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có đồ thị là đường cong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56" type="#_x0000_t75" style="width:21pt;height:17.25pt" o:ole="">
                  <v:imagedata r:id="rId251" o:title=""/>
                </v:shape>
                <o:OLEObject Type="Embed" ProgID="Equation.DSMT4" ShapeID="_x0000_i1156" DrawAspect="Content" ObjectID="_1682025082" r:id="rId271"/>
              </w:object>
            </w:r>
          </w:p>
          <w:p w:rsidR="00F73D89" w:rsidRPr="00C94A93" w:rsidRDefault="00F73D89" w:rsidP="00DB38E3">
            <w:pPr>
              <w:pStyle w:val="NoSpacing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sz w:val="26"/>
                <w:szCs w:val="26"/>
              </w:rPr>
            </w:pP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BE6BAC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040" w:dyaOrig="360">
                <v:shape id="_x0000_i1157" type="#_x0000_t75" style="width:51.75pt;height:18pt" o:ole="">
                  <v:imagedata r:id="rId272" o:title=""/>
                </v:shape>
                <o:OLEObject Type="Embed" ProgID="Equation.DSMT4" ShapeID="_x0000_i1157" DrawAspect="Content" ObjectID="_1682025083" r:id="rId273"/>
              </w:objec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ấy đối xứng (C) qua Ox</w:t>
            </w:r>
          </w:p>
          <w:p w:rsidR="00F73D89" w:rsidRPr="00C94A93" w:rsidRDefault="00F73D89" w:rsidP="00DB38E3">
            <w:pPr>
              <w:pStyle w:val="NoSpacing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sz w:val="26"/>
                <w:szCs w:val="26"/>
              </w:rPr>
            </w:pP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BE6BAC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080" w:dyaOrig="360">
                <v:shape id="_x0000_i1158" type="#_x0000_t75" style="width:54pt;height:18pt" o:ole="">
                  <v:imagedata r:id="rId274" o:title=""/>
                </v:shape>
                <o:OLEObject Type="Embed" ProgID="Equation.DSMT4" ShapeID="_x0000_i1158" DrawAspect="Content" ObjectID="_1682025084" r:id="rId275"/>
              </w:objec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Lấy đối xứng (C) qua Oy</w:t>
            </w:r>
          </w:p>
          <w:p w:rsidR="00F73D89" w:rsidRPr="00BE6BAC" w:rsidRDefault="00F73D89" w:rsidP="00DB38E3">
            <w:pPr>
              <w:pStyle w:val="NoSpacing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BE6BAC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100" w:dyaOrig="380">
                <v:shape id="_x0000_i1159" type="#_x0000_t75" style="width:55.5pt;height:18.75pt" o:ole="">
                  <v:imagedata r:id="rId276" o:title=""/>
                </v:shape>
                <o:OLEObject Type="Embed" ProgID="Equation.DSMT4" ShapeID="_x0000_i1159" DrawAspect="Content" ObjectID="_1682025085" r:id="rId277"/>
              </w:objec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</w:p>
          <w:p w:rsidR="00F73D89" w:rsidRPr="00C94A93" w:rsidRDefault="00D6253A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Giữ nguyên phần đồ thị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60" type="#_x0000_t75" style="width:21pt;height:17.25pt" o:ole="">
                  <v:imagedata r:id="rId251" o:title=""/>
                </v:shape>
                <o:OLEObject Type="Embed" ProgID="Equation.DSMT4" ShapeID="_x0000_i1160" DrawAspect="Content" ObjectID="_1682025086" r:id="rId278"/>
              </w:objec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</w:rPr>
              <w:t>bên phải Oy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, bỏ phần bên trái</w:t>
            </w:r>
          </w:p>
          <w:p w:rsidR="00F73D89" w:rsidRPr="00C94A93" w:rsidRDefault="00D6253A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</w:rPr>
              <w:t>Lấy đối xứng phần đồ thị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61" type="#_x0000_t75" style="width:21pt;height:17.25pt" o:ole="">
                  <v:imagedata r:id="rId251" o:title=""/>
                </v:shape>
                <o:OLEObject Type="Embed" ProgID="Equation.DSMT4" ShapeID="_x0000_i1161" DrawAspect="Content" ObjectID="_1682025087" r:id="rId27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B38E3">
              <w:rPr>
                <w:rFonts w:ascii="Times New Roman" w:hAnsi="Times New Roman" w:cs="Times New Roman"/>
                <w:sz w:val="26"/>
                <w:szCs w:val="26"/>
              </w:rPr>
              <w:t>được giữ lại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qua Oy</w:t>
            </w:r>
            <w:r w:rsidR="00E6423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F73D89" w:rsidRPr="00BE6BAC" w:rsidRDefault="00F73D89" w:rsidP="00DB38E3">
            <w:pPr>
              <w:pStyle w:val="NoSpacing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BE6BAC" w:rsidRPr="00BE6BAC"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</w:rPr>
              <w:object w:dxaOrig="1100" w:dyaOrig="400">
                <v:shape id="_x0000_i1162" type="#_x0000_t75" style="width:55.5pt;height:20.25pt" o:ole="">
                  <v:imagedata r:id="rId280" o:title=""/>
                </v:shape>
                <o:OLEObject Type="Embed" ProgID="Equation.DSMT4" ShapeID="_x0000_i1162" DrawAspect="Content" ObjectID="_1682025088" r:id="rId281"/>
              </w:objec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</w:p>
          <w:p w:rsidR="00D6253A" w:rsidRPr="00C94A93" w:rsidRDefault="00D6253A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Giữ nguyên phần đồ thị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63" type="#_x0000_t75" style="width:21pt;height:17.25pt" o:ole="">
                  <v:imagedata r:id="rId251" o:title=""/>
                </v:shape>
                <o:OLEObject Type="Embed" ProgID="Equation.DSMT4" ShapeID="_x0000_i1163" DrawAspect="Content" ObjectID="_1682025089" r:id="rId282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ằm trên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164" type="#_x0000_t75" style="width:18pt;height:14.25pt" o:ole="">
                  <v:imagedata r:id="rId283" o:title=""/>
                </v:shape>
                <o:OLEObject Type="Embed" ProgID="Equation.DSMT4" ShapeID="_x0000_i1164" DrawAspect="Content" ObjectID="_1682025090" r:id="rId284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, bỏ phần đồ thị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65" type="#_x0000_t75" style="width:21pt;height:17.25pt" o:ole="">
                  <v:imagedata r:id="rId251" o:title=""/>
                </v:shape>
                <o:OLEObject Type="Embed" ProgID="Equation.DSMT4" ShapeID="_x0000_i1165" DrawAspect="Content" ObjectID="_1682025091" r:id="rId28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phía dưới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166" type="#_x0000_t75" style="width:18pt;height:14.25pt" o:ole="">
                  <v:imagedata r:id="rId283" o:title=""/>
                </v:shape>
                <o:OLEObject Type="Embed" ProgID="Equation.DSMT4" ShapeID="_x0000_i1166" DrawAspect="Content" ObjectID="_1682025092" r:id="rId286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:rsidR="00F73D89" w:rsidRPr="00471FF9" w:rsidRDefault="00D6253A" w:rsidP="00171FC3">
            <w:pPr>
              <w:pStyle w:val="NoSpacing"/>
              <w:rPr>
                <w:rFonts w:ascii="Times New Roman" w:eastAsia="MS Mincho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Lấy đối xứng phần đồ thị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67" type="#_x0000_t75" style="width:21pt;height:17.25pt" o:ole="">
                  <v:imagedata r:id="rId251" o:title=""/>
                </v:shape>
                <o:OLEObject Type="Embed" ProgID="Equation.DSMT4" ShapeID="_x0000_i1167" DrawAspect="Content" ObjectID="_1682025093" r:id="rId28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471FF9">
              <w:rPr>
                <w:rFonts w:ascii="Times New Roman" w:hAnsi="Times New Roman" w:cs="Times New Roman"/>
                <w:sz w:val="26"/>
                <w:szCs w:val="26"/>
              </w:rPr>
              <w:t>bị bỏ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qua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168" type="#_x0000_t75" style="width:18pt;height:14.25pt" o:ole="">
                  <v:imagedata r:id="rId288" o:title=""/>
                </v:shape>
                <o:OLEObject Type="Embed" ProgID="Equation.DSMT4" ShapeID="_x0000_i1168" DrawAspect="Content" ObjectID="_1682025094" r:id="rId289"/>
              </w:object>
            </w:r>
          </w:p>
          <w:p w:rsidR="00307CE5" w:rsidRPr="00C94A93" w:rsidRDefault="00307CE5" w:rsidP="00DB38E3">
            <w:pPr>
              <w:pStyle w:val="NoSpacing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sz w:val="26"/>
                <w:szCs w:val="26"/>
              </w:rPr>
            </w:pP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ồ thị</w:t>
            </w:r>
            <w:r w:rsidRPr="00BE6BA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hs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BE6BAC" w:rsidRPr="00BE6BAC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600" w:dyaOrig="800">
                <v:shape id="_x0000_i1169" type="#_x0000_t75" style="width:129.75pt;height:39.75pt" o:ole="">
                  <v:imagedata r:id="rId290" o:title=""/>
                </v:shape>
                <o:OLEObject Type="Embed" ProgID="Equation.DSMT4" ShapeID="_x0000_i1169" DrawAspect="Content" ObjectID="_1682025095" r:id="rId291"/>
              </w:object>
            </w:r>
          </w:p>
          <w:p w:rsidR="00F73D89" w:rsidRPr="00471FF9" w:rsidRDefault="00631DB5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Giữ nguyên phần đồ thị </w:t>
            </w:r>
            <w:r w:rsidR="00F73D89"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70" type="#_x0000_t75" style="width:21pt;height:17.25pt" o:ole="">
                  <v:imagedata r:id="rId251" o:title=""/>
                </v:shape>
                <o:OLEObject Type="Embed" ProgID="Equation.DSMT4" ShapeID="_x0000_i1170" DrawAspect="Content" ObjectID="_1682025096" r:id="rId292"/>
              </w:objec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ằm trên </w:t>
            </w:r>
            <w:r w:rsidR="00471FF9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171" type="#_x0000_t75" style="width:18pt;height:14.25pt" o:ole="">
                  <v:imagedata r:id="rId293" o:title=""/>
                </v:shape>
                <o:OLEObject Type="Embed" ProgID="Equation.DSMT4" ShapeID="_x0000_i1171" DrawAspect="Content" ObjectID="_1682025097" r:id="rId294"/>
              </w:object>
            </w:r>
            <w:r w:rsidR="00471FF9">
              <w:rPr>
                <w:rFonts w:ascii="Times New Roman" w:hAnsi="Times New Roman" w:cs="Times New Roman"/>
                <w:sz w:val="26"/>
                <w:szCs w:val="26"/>
              </w:rPr>
              <w:t>, bỏ phần đồ thị nằm phía dưới</w:t>
            </w:r>
            <w:r w:rsidR="00F73D89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172" type="#_x0000_t75" style="width:18pt;height:14.25pt" o:ole="">
                  <v:imagedata r:id="rId283" o:title=""/>
                </v:shape>
                <o:OLEObject Type="Embed" ProgID="Equation.DSMT4" ShapeID="_x0000_i1172" DrawAspect="Content" ObjectID="_1682025098" r:id="rId295"/>
              </w:object>
            </w:r>
          </w:p>
          <w:p w:rsidR="00DB38E3" w:rsidRPr="00DB38E3" w:rsidRDefault="00631DB5" w:rsidP="00171FC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Lấy đối xứng phần đồ thị </w:t>
            </w:r>
            <w:r w:rsidR="00F73D89" w:rsidRPr="00C94A93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420" w:dyaOrig="340">
                <v:shape id="_x0000_i1173" type="#_x0000_t75" style="width:21pt;height:17.25pt" o:ole="">
                  <v:imagedata r:id="rId251" o:title=""/>
                </v:shape>
                <o:OLEObject Type="Embed" ProgID="Equation.DSMT4" ShapeID="_x0000_i1173" DrawAspect="Content" ObjectID="_1682025099" r:id="rId296"/>
              </w:object>
            </w:r>
            <w:r w:rsidR="00471FF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ược giữ lại</w:t>
            </w:r>
            <w:r w:rsidR="00F73D89" w:rsidRPr="00C94A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qua </w:t>
            </w:r>
            <w:r w:rsidR="00F73D89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174" type="#_x0000_t75" style="width:18pt;height:14.25pt" o:ole="">
                  <v:imagedata r:id="rId288" o:title=""/>
                </v:shape>
                <o:OLEObject Type="Embed" ProgID="Equation.DSMT4" ShapeID="_x0000_i1174" DrawAspect="Content" ObjectID="_1682025100" r:id="rId297"/>
              </w:object>
            </w:r>
            <w:r w:rsidR="00471FF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9827D5" w:rsidRPr="00C94A93" w:rsidRDefault="009827D5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11222A" w:rsidRDefault="0011222A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p w:rsidR="002A1D63" w:rsidRPr="00C94A93" w:rsidRDefault="002A1D63" w:rsidP="00171FC3">
      <w:pPr>
        <w:pStyle w:val="NoSpacing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328"/>
        <w:gridCol w:w="4950"/>
      </w:tblGrid>
      <w:tr w:rsidR="0011222A" w:rsidRPr="00C94A93" w:rsidTr="004B121C">
        <w:trPr>
          <w:trHeight w:val="512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11222A" w:rsidRPr="004B121C" w:rsidRDefault="004B121C" w:rsidP="00D772D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B121C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6</w:t>
            </w:r>
            <w:r w:rsidRPr="004B121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B73257" w:rsidRPr="004B121C">
              <w:rPr>
                <w:rFonts w:ascii="Times New Roman" w:hAnsi="Times New Roman" w:cs="Times New Roman"/>
                <w:b/>
                <w:sz w:val="28"/>
                <w:szCs w:val="28"/>
              </w:rPr>
              <w:t>LŨY THỪA</w:t>
            </w:r>
            <w:r w:rsidR="00767917" w:rsidRPr="004B121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– MŨ - LOGARIT</w:t>
            </w:r>
          </w:p>
        </w:tc>
      </w:tr>
      <w:tr w:rsidR="00171FC3" w:rsidRPr="00C94A93" w:rsidTr="004B121C">
        <w:trPr>
          <w:trHeight w:val="467"/>
        </w:trPr>
        <w:tc>
          <w:tcPr>
            <w:tcW w:w="10278" w:type="dxa"/>
            <w:gridSpan w:val="2"/>
            <w:shd w:val="clear" w:color="auto" w:fill="DAEEF3" w:themeFill="accent5" w:themeFillTint="33"/>
            <w:vAlign w:val="center"/>
          </w:tcPr>
          <w:p w:rsidR="00171FC3" w:rsidRPr="00C94A93" w:rsidRDefault="00171FC3" w:rsidP="004B121C">
            <w:pPr>
              <w:pStyle w:val="NoSpacing"/>
              <w:numPr>
                <w:ilvl w:val="0"/>
                <w:numId w:val="11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Lũy thừa</w:t>
            </w:r>
          </w:p>
        </w:tc>
      </w:tr>
      <w:tr w:rsidR="006541CC" w:rsidRPr="00C94A93" w:rsidTr="004728FE">
        <w:trPr>
          <w:trHeight w:val="3329"/>
        </w:trPr>
        <w:tc>
          <w:tcPr>
            <w:tcW w:w="5328" w:type="dxa"/>
            <w:shd w:val="clear" w:color="auto" w:fill="auto"/>
          </w:tcPr>
          <w:p w:rsidR="006541CC" w:rsidRPr="00C94A93" w:rsidRDefault="006541CC" w:rsidP="007921DF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ịnh nghĩa</w:t>
            </w:r>
          </w:p>
          <w:p w:rsidR="006541CC" w:rsidRPr="00C94A93" w:rsidRDefault="006541CC" w:rsidP="004B121C">
            <w:pPr>
              <w:pStyle w:val="NoSpacing"/>
              <w:tabs>
                <w:tab w:val="left" w:pos="423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Lũy thừa </w:t>
            </w:r>
            <w:r w:rsidR="004B121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mũ nguyên dương: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279" w:dyaOrig="320" w14:anchorId="5E03ECF4">
                <v:shape id="_x0000_i1175" type="#_x0000_t75" style="width:14.25pt;height:15.75pt" o:ole="">
                  <v:imagedata r:id="rId298" o:title=""/>
                </v:shape>
                <o:OLEObject Type="Embed" ProgID="Equation.DSMT4" ShapeID="_x0000_i1175" DrawAspect="Content" ObjectID="_1682025101" r:id="rId299"/>
              </w:object>
            </w:r>
            <w:r w:rsidR="00655A8D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r w:rsidR="004B121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79" w14:anchorId="57A62A60">
                <v:shape id="_x0000_i1176" type="#_x0000_t75" style="width:30.75pt;height:14.25pt" o:ole="">
                  <v:imagedata r:id="rId300" o:title=""/>
                </v:shape>
                <o:OLEObject Type="Embed" ProgID="Equation.DSMT4" ShapeID="_x0000_i1176" DrawAspect="Content" ObjectID="_1682025102" r:id="rId301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6541CC" w:rsidRPr="00C94A93" w:rsidRDefault="006541CC" w:rsidP="004B121C">
            <w:pPr>
              <w:pStyle w:val="NoSpacing"/>
              <w:tabs>
                <w:tab w:val="left" w:pos="4215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Lũy thừ</w:t>
            </w:r>
            <w:r w:rsidR="00655A8D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mũ nguyên âm: </w:t>
            </w:r>
            <w:r w:rsidRPr="00C94A93">
              <w:rPr>
                <w:rFonts w:ascii="Times New Roman" w:hAnsi="Times New Roman" w:cs="Times New Roman"/>
                <w:b/>
                <w:i/>
                <w:position w:val="-24"/>
                <w:sz w:val="26"/>
                <w:szCs w:val="26"/>
              </w:rPr>
              <w:object w:dxaOrig="900" w:dyaOrig="620" w14:anchorId="1CB487A2">
                <v:shape id="_x0000_i1177" type="#_x0000_t75" style="width:45pt;height:30.75pt" o:ole="">
                  <v:imagedata r:id="rId302" o:title=""/>
                </v:shape>
                <o:OLEObject Type="Embed" ProgID="Equation.DSMT4" ShapeID="_x0000_i1177" DrawAspect="Content" ObjectID="_1682025103" r:id="rId303"/>
              </w:object>
            </w:r>
            <w:r w:rsidR="00655A8D" w:rsidRPr="00C94A93">
              <w:rPr>
                <w:rFonts w:ascii="Times New Roman" w:hAnsi="Times New Roman" w:cs="Times New Roman"/>
                <w:b/>
                <w:i/>
                <w:position w:val="-24"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54C414C3">
                <v:shape id="_x0000_i1178" type="#_x0000_t75" style="width:27.75pt;height:14.25pt" o:ole="">
                  <v:imagedata r:id="rId304" o:title=""/>
                </v:shape>
                <o:OLEObject Type="Embed" ProgID="Equation.DSMT4" ShapeID="_x0000_i1178" DrawAspect="Content" ObjectID="_1682025104" r:id="rId30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6541CC" w:rsidRPr="00C94A93" w:rsidRDefault="006541CC" w:rsidP="004B121C">
            <w:pPr>
              <w:pStyle w:val="NoSpacing"/>
              <w:tabs>
                <w:tab w:val="left" w:pos="423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Lũy thừa mũ 0: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620" w:dyaOrig="320" w14:anchorId="015D5E8D">
                <v:shape id="_x0000_i1179" type="#_x0000_t75" style="width:30.75pt;height:15.75pt" o:ole="">
                  <v:imagedata r:id="rId306" o:title=""/>
                </v:shape>
                <o:OLEObject Type="Embed" ProgID="Equation.DSMT4" ShapeID="_x0000_i1179" DrawAspect="Content" ObjectID="_1682025105" r:id="rId307"/>
              </w:object>
            </w:r>
            <w:r w:rsidR="004B121C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7600F54D">
                <v:shape id="_x0000_i1180" type="#_x0000_t75" style="width:27.75pt;height:14.25pt" o:ole="">
                  <v:imagedata r:id="rId308" o:title=""/>
                </v:shape>
                <o:OLEObject Type="Embed" ProgID="Equation.DSMT4" ShapeID="_x0000_i1180" DrawAspect="Content" ObjectID="_1682025106" r:id="rId30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6541CC" w:rsidRPr="00C94A93" w:rsidRDefault="006541CC" w:rsidP="004B121C">
            <w:pPr>
              <w:pStyle w:val="NoSpacing"/>
              <w:tabs>
                <w:tab w:val="left" w:pos="423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Lũy thừa mũ hữu tỉ: </w:t>
            </w:r>
            <w:r w:rsidRPr="00C94A93">
              <w:rPr>
                <w:rFonts w:ascii="Times New Roman" w:hAnsi="Times New Roman" w:cs="Times New Roman"/>
                <w:b/>
                <w:i/>
                <w:position w:val="-8"/>
                <w:sz w:val="26"/>
                <w:szCs w:val="26"/>
              </w:rPr>
              <w:object w:dxaOrig="1040" w:dyaOrig="499" w14:anchorId="1DCF8004">
                <v:shape id="_x0000_i1181" type="#_x0000_t75" style="width:51.75pt;height:24.75pt" o:ole="">
                  <v:imagedata r:id="rId310" o:title=""/>
                </v:shape>
                <o:OLEObject Type="Embed" ProgID="Equation.DSMT4" ShapeID="_x0000_i1181" DrawAspect="Content" ObjectID="_1682025107" r:id="rId311"/>
              </w:object>
            </w:r>
            <w:r w:rsidR="004B121C">
              <w:rPr>
                <w:rFonts w:ascii="Times New Roman" w:hAnsi="Times New Roman" w:cs="Times New Roman"/>
                <w:b/>
                <w:i/>
                <w:position w:val="-8"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(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3C6ECDD4">
                <v:shape id="_x0000_i1182" type="#_x0000_t75" style="width:27.75pt;height:14.25pt" o:ole="">
                  <v:imagedata r:id="rId312" o:title=""/>
                </v:shape>
                <o:OLEObject Type="Embed" ProgID="Equation.DSMT4" ShapeID="_x0000_i1182" DrawAspect="Content" ObjectID="_1682025108" r:id="rId313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6541CC" w:rsidRPr="00C94A93" w:rsidRDefault="006541CC" w:rsidP="004B121C">
            <w:pPr>
              <w:pStyle w:val="NoSpacing"/>
              <w:tabs>
                <w:tab w:val="left" w:pos="423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Lũy thừa mũ vô tỉ: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300" w:dyaOrig="320" w14:anchorId="01DB1696">
                <v:shape id="_x0000_i1183" type="#_x0000_t75" style="width:15pt;height:15.75pt" o:ole="">
                  <v:imagedata r:id="rId314" o:title=""/>
                </v:shape>
                <o:OLEObject Type="Embed" ProgID="Equation.DSMT4" ShapeID="_x0000_i1183" DrawAspect="Content" ObjectID="_1682025109" r:id="rId315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4CFE206E">
                <v:shape id="_x0000_i1184" type="#_x0000_t75" style="width:27.75pt;height:14.25pt" o:ole="">
                  <v:imagedata r:id="rId316" o:title=""/>
                </v:shape>
                <o:OLEObject Type="Embed" ProgID="Equation.DSMT4" ShapeID="_x0000_i1184" DrawAspect="Content" ObjectID="_1682025110" r:id="rId31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4950" w:type="dxa"/>
            <w:shd w:val="clear" w:color="auto" w:fill="auto"/>
          </w:tcPr>
          <w:p w:rsidR="006541CC" w:rsidRPr="00C94A93" w:rsidRDefault="006541CC" w:rsidP="007921DF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ính chất</w:t>
            </w:r>
          </w:p>
          <w:p w:rsidR="006541CC" w:rsidRPr="00C94A93" w:rsidRDefault="006541CC" w:rsidP="004B121C">
            <w:pPr>
              <w:pStyle w:val="ListParagraph"/>
              <w:spacing w:line="360" w:lineRule="auto"/>
              <w:ind w:left="612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1359" w:dyaOrig="320" w14:anchorId="0E8F92F6">
                <v:shape id="_x0000_i1185" type="#_x0000_t75" style="width:67.5pt;height:15.75pt" o:ole="">
                  <v:imagedata r:id="rId318" o:title=""/>
                </v:shape>
                <o:OLEObject Type="Embed" ProgID="Equation.DSMT4" ShapeID="_x0000_i1185" DrawAspect="Content" ObjectID="_1682025111" r:id="rId319"/>
              </w:object>
            </w:r>
          </w:p>
          <w:p w:rsidR="006541CC" w:rsidRPr="00C94A93" w:rsidRDefault="006541CC" w:rsidP="004B121C">
            <w:pPr>
              <w:pStyle w:val="ListParagraph"/>
              <w:spacing w:line="360" w:lineRule="auto"/>
              <w:ind w:left="612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1020" w:dyaOrig="660" w14:anchorId="350593E0">
                <v:shape id="_x0000_i1186" type="#_x0000_t75" style="width:51pt;height:33pt" o:ole="">
                  <v:imagedata r:id="rId320" o:title=""/>
                </v:shape>
                <o:OLEObject Type="Embed" ProgID="Equation.DSMT4" ShapeID="_x0000_i1186" DrawAspect="Content" ObjectID="_1682025112" r:id="rId321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</w:p>
          <w:p w:rsidR="006541CC" w:rsidRPr="00C94A93" w:rsidRDefault="006541CC" w:rsidP="004B121C">
            <w:pPr>
              <w:pStyle w:val="ListParagraph"/>
              <w:spacing w:line="360" w:lineRule="auto"/>
              <w:ind w:left="612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1240" w:dyaOrig="360" w14:anchorId="3206CE2B">
                <v:shape id="_x0000_i1187" type="#_x0000_t75" style="width:62.25pt;height:18.75pt" o:ole="">
                  <v:imagedata r:id="rId322" o:title=""/>
                </v:shape>
                <o:OLEObject Type="Embed" ProgID="Equation.DSMT4" ShapeID="_x0000_i1187" DrawAspect="Content" ObjectID="_1682025113" r:id="rId323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</w:p>
          <w:p w:rsidR="006541CC" w:rsidRPr="00C94A93" w:rsidRDefault="006541CC" w:rsidP="004B121C">
            <w:pPr>
              <w:pStyle w:val="ListParagraph"/>
              <w:spacing w:line="360" w:lineRule="auto"/>
              <w:ind w:left="612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object w:dxaOrig="1440" w:dyaOrig="360" w14:anchorId="4A2020A3">
                <v:shape id="_x0000_i1188" type="#_x0000_t75" style="width:1in;height:18.75pt" o:ole="">
                  <v:imagedata r:id="rId324" o:title=""/>
                </v:shape>
                <o:OLEObject Type="Embed" ProgID="Equation.DSMT4" ShapeID="_x0000_i1188" DrawAspect="Content" ObjectID="_1682025114" r:id="rId325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</w:p>
          <w:p w:rsidR="006541CC" w:rsidRPr="00C94A93" w:rsidRDefault="006541CC" w:rsidP="004B121C">
            <w:pPr>
              <w:pStyle w:val="NoSpacing"/>
              <w:ind w:left="612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28"/>
                <w:sz w:val="26"/>
                <w:szCs w:val="26"/>
              </w:rPr>
              <w:object w:dxaOrig="1140" w:dyaOrig="740" w14:anchorId="4D90DEF6">
                <v:shape id="_x0000_i1189" type="#_x0000_t75" style="width:57pt;height:36.75pt" o:ole="">
                  <v:imagedata r:id="rId326" o:title=""/>
                </v:shape>
                <o:OLEObject Type="Embed" ProgID="Equation.DSMT4" ShapeID="_x0000_i1189" DrawAspect="Content" ObjectID="_1682025115" r:id="rId327"/>
              </w:object>
            </w:r>
          </w:p>
        </w:tc>
      </w:tr>
      <w:tr w:rsidR="006541CC" w:rsidRPr="004B121C" w:rsidTr="004B121C">
        <w:tc>
          <w:tcPr>
            <w:tcW w:w="10278" w:type="dxa"/>
            <w:gridSpan w:val="2"/>
            <w:shd w:val="clear" w:color="auto" w:fill="DAEEF3" w:themeFill="accent5" w:themeFillTint="33"/>
            <w:vAlign w:val="center"/>
          </w:tcPr>
          <w:p w:rsidR="006541CC" w:rsidRPr="004B121C" w:rsidRDefault="006541CC" w:rsidP="004B121C">
            <w:pPr>
              <w:pStyle w:val="ListParagraph"/>
              <w:numPr>
                <w:ilvl w:val="0"/>
                <w:numId w:val="11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B121C">
              <w:rPr>
                <w:rFonts w:ascii="Times New Roman" w:hAnsi="Times New Roman" w:cs="Times New Roman"/>
                <w:b/>
                <w:sz w:val="26"/>
                <w:szCs w:val="26"/>
              </w:rPr>
              <w:t>Căn bậc n</w:t>
            </w:r>
          </w:p>
        </w:tc>
      </w:tr>
      <w:tr w:rsidR="0011222A" w:rsidRPr="00C94A93" w:rsidTr="004728FE">
        <w:tc>
          <w:tcPr>
            <w:tcW w:w="5328" w:type="dxa"/>
            <w:shd w:val="clear" w:color="auto" w:fill="auto"/>
          </w:tcPr>
          <w:p w:rsidR="0011222A" w:rsidRPr="00C94A93" w:rsidRDefault="006541CC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ịnh nghĩa</w:t>
            </w:r>
          </w:p>
          <w:p w:rsidR="006541CC" w:rsidRPr="00C94A93" w:rsidRDefault="006541CC" w:rsidP="006541CC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Số a là căn bậc n của b nếu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20">
                <v:shape id="_x0000_i1190" type="#_x0000_t75" style="width:33pt;height:15.75pt" o:ole="">
                  <v:imagedata r:id="rId328" o:title=""/>
                </v:shape>
                <o:OLEObject Type="Embed" ProgID="Equation.DSMT4" ShapeID="_x0000_i1190" DrawAspect="Content" ObjectID="_1682025116" r:id="rId329"/>
              </w:object>
            </w:r>
          </w:p>
          <w:p w:rsidR="006541CC" w:rsidRPr="00C94A93" w:rsidRDefault="006541CC" w:rsidP="007921DF">
            <w:pPr>
              <w:pStyle w:val="ListParagraph"/>
              <w:numPr>
                <w:ilvl w:val="0"/>
                <w:numId w:val="7"/>
              </w:num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Chú ý:</w:t>
            </w:r>
          </w:p>
          <w:p w:rsidR="006541CC" w:rsidRPr="00C94A93" w:rsidRDefault="006541CC" w:rsidP="006541CC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Số dương b có 2 căn bậc chẵn: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520" w:dyaOrig="360">
                <v:shape id="_x0000_i1191" type="#_x0000_t75" style="width:26.25pt;height:18.75pt" o:ole="">
                  <v:imagedata r:id="rId330" o:title=""/>
                </v:shape>
                <o:OLEObject Type="Embed" ProgID="Equation.DSMT4" ShapeID="_x0000_i1191" DrawAspect="Content" ObjectID="_1682025117" r:id="rId331"/>
              </w:object>
            </w:r>
          </w:p>
          <w:p w:rsidR="006541CC" w:rsidRPr="00C94A93" w:rsidRDefault="006541CC" w:rsidP="006541CC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Số thực b bất kì có 1 căn bậc lẻ: </w:t>
            </w:r>
            <w:r w:rsidRPr="00C94A9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380" w:dyaOrig="360">
                <v:shape id="_x0000_i1192" type="#_x0000_t75" style="width:18.75pt;height:18.75pt" o:ole="">
                  <v:imagedata r:id="rId332" o:title=""/>
                </v:shape>
                <o:OLEObject Type="Embed" ProgID="Equation.DSMT4" ShapeID="_x0000_i1192" DrawAspect="Content" ObjectID="_1682025118" r:id="rId333"/>
              </w:object>
            </w:r>
          </w:p>
          <w:p w:rsidR="006541CC" w:rsidRPr="00C94A93" w:rsidRDefault="006541CC" w:rsidP="006541CC">
            <w:pPr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20" w:dyaOrig="380">
                <v:shape id="_x0000_i1193" type="#_x0000_t75" style="width:120.75pt;height:18.75pt" o:ole="">
                  <v:imagedata r:id="rId334" o:title=""/>
                </v:shape>
                <o:OLEObject Type="Embed" ProgID="Equation.DSMT4" ShapeID="_x0000_i1193" DrawAspect="Content" ObjectID="_1682025119" r:id="rId335"/>
              </w:object>
            </w:r>
          </w:p>
        </w:tc>
        <w:tc>
          <w:tcPr>
            <w:tcW w:w="4950" w:type="dxa"/>
            <w:shd w:val="clear" w:color="auto" w:fill="auto"/>
          </w:tcPr>
          <w:p w:rsidR="0011222A" w:rsidRPr="00C94A93" w:rsidRDefault="006541CC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ính chất</w:t>
            </w:r>
          </w:p>
          <w:p w:rsidR="006541CC" w:rsidRPr="00C94A93" w:rsidRDefault="006541CC" w:rsidP="006541CC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Với a, b là các số dương:</w:t>
            </w:r>
          </w:p>
          <w:p w:rsidR="006541CC" w:rsidRPr="00C94A93" w:rsidRDefault="006541CC" w:rsidP="006541CC">
            <w:pPr>
              <w:spacing w:line="360" w:lineRule="auto"/>
              <w:ind w:left="342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8"/>
                <w:sz w:val="26"/>
                <w:szCs w:val="26"/>
                <w:lang w:val="nl-NL"/>
              </w:rPr>
              <w:object w:dxaOrig="1359" w:dyaOrig="360">
                <v:shape id="_x0000_i1194" type="#_x0000_t75" style="width:67.5pt;height:18.75pt" o:ole="">
                  <v:imagedata r:id="rId336" o:title=""/>
                </v:shape>
                <o:OLEObject Type="Embed" ProgID="Equation.DSMT4" ShapeID="_x0000_i1194" DrawAspect="Content" ObjectID="_1682025120" r:id="rId337"/>
              </w:object>
            </w:r>
          </w:p>
          <w:p w:rsidR="006541CC" w:rsidRPr="00C94A93" w:rsidRDefault="004B121C" w:rsidP="006541CC">
            <w:pPr>
              <w:spacing w:line="360" w:lineRule="auto"/>
              <w:ind w:left="342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28"/>
                <w:sz w:val="26"/>
                <w:szCs w:val="26"/>
                <w:lang w:val="nl-NL"/>
              </w:rPr>
              <w:object w:dxaOrig="1900" w:dyaOrig="720">
                <v:shape id="_x0000_i1195" type="#_x0000_t75" style="width:95.25pt;height:36pt" o:ole="">
                  <v:imagedata r:id="rId338" o:title=""/>
                </v:shape>
                <o:OLEObject Type="Embed" ProgID="Equation.DSMT4" ShapeID="_x0000_i1195" DrawAspect="Content" ObjectID="_1682025121" r:id="rId339"/>
              </w:object>
            </w:r>
          </w:p>
          <w:p w:rsidR="006541CC" w:rsidRPr="00C94A93" w:rsidRDefault="006541CC" w:rsidP="006541CC">
            <w:pPr>
              <w:spacing w:line="360" w:lineRule="auto"/>
              <w:ind w:left="342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  <w:lang w:val="nl-NL"/>
              </w:rPr>
              <w:object w:dxaOrig="2140" w:dyaOrig="460">
                <v:shape id="_x0000_i1196" type="#_x0000_t75" style="width:107.25pt;height:23.25pt" o:ole="">
                  <v:imagedata r:id="rId340" o:title=""/>
                </v:shape>
                <o:OLEObject Type="Embed" ProgID="Equation.DSMT4" ShapeID="_x0000_i1196" DrawAspect="Content" ObjectID="_1682025122" r:id="rId341"/>
              </w:object>
            </w:r>
          </w:p>
          <w:p w:rsidR="006541CC" w:rsidRPr="00C94A93" w:rsidRDefault="006541CC" w:rsidP="006541CC">
            <w:pPr>
              <w:spacing w:line="360" w:lineRule="auto"/>
              <w:ind w:left="342"/>
              <w:jc w:val="both"/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  <w:lang w:val="nl-NL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  <w:lang w:val="nl-NL"/>
              </w:rPr>
              <w:object w:dxaOrig="1160" w:dyaOrig="440">
                <v:shape id="_x0000_i1197" type="#_x0000_t75" style="width:57.75pt;height:21.75pt" o:ole="">
                  <v:imagedata r:id="rId342" o:title=""/>
                </v:shape>
                <o:OLEObject Type="Embed" ProgID="Equation.DSMT4" ShapeID="_x0000_i1197" DrawAspect="Content" ObjectID="_1682025123" r:id="rId343"/>
              </w:object>
            </w:r>
          </w:p>
          <w:p w:rsidR="006541CC" w:rsidRPr="00C94A93" w:rsidRDefault="004B121C" w:rsidP="006541CC">
            <w:pPr>
              <w:ind w:left="342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32"/>
                <w:sz w:val="26"/>
                <w:szCs w:val="26"/>
                <w:lang w:val="nl-NL"/>
              </w:rPr>
              <w:object w:dxaOrig="2439" w:dyaOrig="760">
                <v:shape id="_x0000_i1198" type="#_x0000_t75" style="width:132pt;height:41.25pt" o:ole="">
                  <v:imagedata r:id="rId344" o:title=""/>
                </v:shape>
                <o:OLEObject Type="Embed" ProgID="Equation.DSMT4" ShapeID="_x0000_i1198" DrawAspect="Content" ObjectID="_1682025124" r:id="rId345"/>
              </w:object>
            </w:r>
          </w:p>
          <w:p w:rsidR="006541CC" w:rsidRPr="00C94A93" w:rsidRDefault="006541CC" w:rsidP="00171FC3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6541CC" w:rsidRPr="000C5B4A" w:rsidTr="000C5B4A">
        <w:trPr>
          <w:trHeight w:val="377"/>
        </w:trPr>
        <w:tc>
          <w:tcPr>
            <w:tcW w:w="10278" w:type="dxa"/>
            <w:gridSpan w:val="2"/>
            <w:shd w:val="clear" w:color="auto" w:fill="DAEEF3" w:themeFill="accent5" w:themeFillTint="33"/>
            <w:vAlign w:val="center"/>
          </w:tcPr>
          <w:p w:rsidR="006541CC" w:rsidRPr="000C5B4A" w:rsidRDefault="006541CC" w:rsidP="000C5B4A">
            <w:pPr>
              <w:pStyle w:val="ListParagraph"/>
              <w:numPr>
                <w:ilvl w:val="0"/>
                <w:numId w:val="11"/>
              </w:numPr>
              <w:tabs>
                <w:tab w:val="left" w:pos="357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B4A">
              <w:rPr>
                <w:rFonts w:ascii="Times New Roman" w:hAnsi="Times New Roman" w:cs="Times New Roman"/>
                <w:b/>
                <w:sz w:val="26"/>
                <w:szCs w:val="26"/>
              </w:rPr>
              <w:t>Logarit</w:t>
            </w:r>
          </w:p>
        </w:tc>
      </w:tr>
      <w:tr w:rsidR="00171FC3" w:rsidRPr="00C94A93" w:rsidTr="004728FE">
        <w:tc>
          <w:tcPr>
            <w:tcW w:w="5328" w:type="dxa"/>
          </w:tcPr>
          <w:p w:rsidR="006541CC" w:rsidRPr="00C94A93" w:rsidRDefault="006541CC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ịnh nghĩa</w:t>
            </w:r>
          </w:p>
          <w:p w:rsidR="004728FE" w:rsidRPr="00C94A93" w:rsidRDefault="004728FE" w:rsidP="004728F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Với 2 số dương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400" w:dyaOrig="320">
                <v:shape id="_x0000_i1199" type="#_x0000_t75" style="width:20.25pt;height:16.5pt" o:ole="">
                  <v:imagedata r:id="rId346" o:title=""/>
                </v:shape>
                <o:OLEObject Type="Embed" ProgID="Equation.DSMT4" ShapeID="_x0000_i1199" DrawAspect="Content" ObjectID="_1682025125" r:id="rId347"/>
              </w:objec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và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279">
                <v:shape id="_x0000_i1200" type="#_x0000_t75" style="width:33pt;height:14.25pt" o:ole="">
                  <v:imagedata r:id="rId348" o:title=""/>
                </v:shape>
                <o:OLEObject Type="Embed" ProgID="Equation.DSMT4" ShapeID="_x0000_i1200" DrawAspect="Content" ObjectID="_1682025126" r:id="rId349"/>
              </w:objec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2000" w:dyaOrig="380">
                <v:shape id="_x0000_i1201" type="#_x0000_t75" style="width:100.5pt;height:19.5pt" o:ole="">
                  <v:imagedata r:id="rId350" o:title=""/>
                </v:shape>
                <o:OLEObject Type="Embed" ProgID="Equation.DSMT4" ShapeID="_x0000_i1201" DrawAspect="Content" ObjectID="_1682025127" r:id="rId351"/>
              </w:object>
            </w:r>
          </w:p>
          <w:p w:rsidR="004728FE" w:rsidRPr="00C94A93" w:rsidRDefault="004728FE" w:rsidP="004728FE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Logarit thập phân: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1960" w:dyaOrig="360">
                <v:shape id="_x0000_i1202" type="#_x0000_t75" style="width:98.25pt;height:18.75pt" o:ole="">
                  <v:imagedata r:id="rId352" o:title=""/>
                </v:shape>
                <o:OLEObject Type="Embed" ProgID="Equation.DSMT4" ShapeID="_x0000_i1202" DrawAspect="Content" ObjectID="_1682025128" r:id="rId353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</w:p>
          <w:p w:rsidR="004728FE" w:rsidRPr="00C94A93" w:rsidRDefault="004728FE" w:rsidP="004728FE">
            <w:pPr>
              <w:tabs>
                <w:tab w:val="left" w:pos="2340"/>
              </w:tabs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Logarit tự nhiên: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1200" w:dyaOrig="360">
                <v:shape id="_x0000_i1203" type="#_x0000_t75" style="width:60pt;height:18.75pt" o:ole="">
                  <v:imagedata r:id="rId354" o:title=""/>
                </v:shape>
                <o:OLEObject Type="Embed" ProgID="Equation.DSMT4" ShapeID="_x0000_i1203" DrawAspect="Content" ObjectID="_1682025129" r:id="rId355"/>
              </w:object>
            </w:r>
          </w:p>
          <w:p w:rsidR="004728FE" w:rsidRPr="00C94A93" w:rsidRDefault="004728FE" w:rsidP="007921DF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ính chất</w:t>
            </w:r>
          </w:p>
          <w:p w:rsidR="004728FE" w:rsidRPr="00C94A93" w:rsidRDefault="004728FE" w:rsidP="004728FE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  <w:lang w:val="fr-FR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object w:dxaOrig="960" w:dyaOrig="360">
                <v:shape id="_x0000_i1204" type="#_x0000_t75" style="width:48pt;height:18.75pt" o:ole="">
                  <v:imagedata r:id="rId356" o:title=""/>
                </v:shape>
                <o:OLEObject Type="Embed" ProgID="Equation.DSMT4" ShapeID="_x0000_i1204" DrawAspect="Content" ObjectID="_1682025130" r:id="rId357"/>
              </w:object>
            </w:r>
          </w:p>
          <w:p w:rsidR="004728FE" w:rsidRPr="00C94A93" w:rsidRDefault="004728FE" w:rsidP="004728FE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</w:rPr>
              <w:object w:dxaOrig="940" w:dyaOrig="360">
                <v:shape id="_x0000_i1205" type="#_x0000_t75" style="width:47.25pt;height:18.75pt" o:ole="">
                  <v:imagedata r:id="rId358" o:title=""/>
                </v:shape>
                <o:OLEObject Type="Embed" ProgID="Equation.DSMT4" ShapeID="_x0000_i1205" DrawAspect="Content" ObjectID="_1682025131" r:id="rId359"/>
              </w:object>
            </w:r>
          </w:p>
          <w:p w:rsidR="004728FE" w:rsidRPr="00C94A93" w:rsidRDefault="004728FE" w:rsidP="004728FE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  <w:lang w:val="fr-FR"/>
              </w:rPr>
              <w:object w:dxaOrig="920" w:dyaOrig="320">
                <v:shape id="_x0000_i1206" type="#_x0000_t75" style="width:45.75pt;height:15.75pt" o:ole="">
                  <v:imagedata r:id="rId360" o:title=""/>
                </v:shape>
                <o:OLEObject Type="Embed" ProgID="Equation.DSMT4" ShapeID="_x0000_i1206" DrawAspect="Content" ObjectID="_1682025132" r:id="rId361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fr-FR"/>
              </w:rPr>
              <w:t xml:space="preserve"> </w:t>
            </w:r>
          </w:p>
          <w:p w:rsidR="004728FE" w:rsidRPr="00C94A93" w:rsidRDefault="004728FE" w:rsidP="004728FE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</w:rPr>
              <w:object w:dxaOrig="1180" w:dyaOrig="380">
                <v:shape id="_x0000_i1207" type="#_x0000_t75" style="width:59.25pt;height:18.75pt" o:ole="">
                  <v:imagedata r:id="rId362" o:title=""/>
                </v:shape>
                <o:OLEObject Type="Embed" ProgID="Equation.DSMT4" ShapeID="_x0000_i1207" DrawAspect="Content" ObjectID="_1682025133" r:id="rId363"/>
              </w:object>
            </w:r>
          </w:p>
          <w:p w:rsidR="004728FE" w:rsidRPr="00C94A93" w:rsidRDefault="004728FE" w:rsidP="004728FE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4950" w:type="dxa"/>
          </w:tcPr>
          <w:p w:rsidR="00171FC3" w:rsidRPr="00C94A93" w:rsidRDefault="004728FE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Quy tắc tính</w:t>
            </w:r>
          </w:p>
          <w:p w:rsidR="004728FE" w:rsidRPr="00C94A93" w:rsidRDefault="004728FE" w:rsidP="004728FE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fr-FR"/>
              </w:rPr>
              <w:t xml:space="preserve">Lôgarit của tích: </w:t>
            </w:r>
            <w:r w:rsidRPr="00C94A93">
              <w:rPr>
                <w:rFonts w:ascii="Times New Roman" w:hAnsi="Times New Roman" w:cs="Times New Roman"/>
                <w:i/>
                <w:position w:val="-12"/>
                <w:sz w:val="26"/>
                <w:szCs w:val="26"/>
                <w:lang w:val="fr-FR"/>
              </w:rPr>
              <w:object w:dxaOrig="2760" w:dyaOrig="360">
                <v:shape id="_x0000_i1208" type="#_x0000_t75" style="width:138pt;height:18.75pt" o:ole="">
                  <v:imagedata r:id="rId364" o:title=""/>
                </v:shape>
                <o:OLEObject Type="Embed" ProgID="Equation.DSMT4" ShapeID="_x0000_i1208" DrawAspect="Content" ObjectID="_1682025134" r:id="rId365"/>
              </w:object>
            </w:r>
          </w:p>
          <w:p w:rsidR="004728FE" w:rsidRPr="00C94A93" w:rsidRDefault="004728FE" w:rsidP="004728FE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fr-FR"/>
              </w:rPr>
              <w:t>Lôgarit của thương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: </w:t>
            </w:r>
            <w:r w:rsidRPr="00C94A93">
              <w:rPr>
                <w:rFonts w:ascii="Times New Roman" w:hAnsi="Times New Roman" w:cs="Times New Roman"/>
                <w:i/>
                <w:position w:val="-30"/>
                <w:sz w:val="26"/>
                <w:szCs w:val="26"/>
                <w:lang w:val="fr-FR"/>
              </w:rPr>
              <w:object w:dxaOrig="2439" w:dyaOrig="680">
                <v:shape id="_x0000_i1209" type="#_x0000_t75" style="width:122.25pt;height:33.75pt" o:ole="">
                  <v:imagedata r:id="rId366" o:title=""/>
                </v:shape>
                <o:OLEObject Type="Embed" ProgID="Equation.DSMT4" ShapeID="_x0000_i1209" DrawAspect="Content" ObjectID="_1682025135" r:id="rId367"/>
              </w:object>
            </w:r>
          </w:p>
          <w:p w:rsidR="004728FE" w:rsidRPr="00C94A93" w:rsidRDefault="004728FE" w:rsidP="004728FE">
            <w:pPr>
              <w:tabs>
                <w:tab w:val="left" w:pos="709"/>
              </w:tabs>
              <w:spacing w:before="120"/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fr-FR"/>
              </w:rPr>
              <w:t>Lôgarit của lũy thừa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: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1760" w:dyaOrig="380">
                <v:shape id="_x0000_i1210" type="#_x0000_t75" style="width:87.75pt;height:18.75pt" o:ole="">
                  <v:imagedata r:id="rId368" o:title=""/>
                </v:shape>
                <o:OLEObject Type="Embed" ProgID="Equation.DSMT4" ShapeID="_x0000_i1210" DrawAspect="Content" ObjectID="_1682025136" r:id="rId369"/>
              </w:object>
            </w:r>
          </w:p>
          <w:p w:rsidR="000C5B4A" w:rsidRDefault="004728FE" w:rsidP="004728FE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ổi cơ số:</w:t>
            </w:r>
          </w:p>
          <w:p w:rsidR="004728FE" w:rsidRPr="000C5B4A" w:rsidRDefault="004728FE" w:rsidP="004728FE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480" w:dyaOrig="680">
                <v:shape id="_x0000_i1211" type="#_x0000_t75" style="width:74.25pt;height:33.75pt" o:ole="">
                  <v:imagedata r:id="rId370" o:title=""/>
                </v:shape>
                <o:OLEObject Type="Embed" ProgID="Equation.DSMT4" ShapeID="_x0000_i1211" DrawAspect="Content" ObjectID="_1682025137" r:id="rId371"/>
              </w:objec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2360" w:dyaOrig="360">
                <v:shape id="_x0000_i1212" type="#_x0000_t75" style="width:117.75pt;height:18pt" o:ole="">
                  <v:imagedata r:id="rId372" o:title=""/>
                </v:shape>
                <o:OLEObject Type="Embed" ProgID="Equation.DSMT4" ShapeID="_x0000_i1212" DrawAspect="Content" ObjectID="_1682025138" r:id="rId373"/>
              </w:object>
            </w:r>
          </w:p>
          <w:p w:rsidR="004728FE" w:rsidRDefault="004728FE" w:rsidP="007C1D70">
            <w:pPr>
              <w:spacing w:line="360" w:lineRule="auto"/>
              <w:jc w:val="both"/>
              <w:rPr>
                <w:rFonts w:ascii="Times New Roman" w:hAnsi="Times New Roman" w:cs="Times New Roman"/>
                <w:position w:val="-24"/>
                <w:sz w:val="26"/>
                <w:szCs w:val="26"/>
                <w:lang w:val="fr-F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ặc biệt</w:t>
            </w:r>
            <w:r w:rsidR="007C1D70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="007C1D70" w:rsidRPr="00C94A93">
              <w:rPr>
                <w:rFonts w:ascii="Times New Roman" w:hAnsi="Times New Roman" w:cs="Times New Roman"/>
                <w:position w:val="-30"/>
                <w:sz w:val="26"/>
                <w:szCs w:val="26"/>
                <w:lang w:val="fr-FR"/>
              </w:rPr>
              <w:object w:dxaOrig="1480" w:dyaOrig="680">
                <v:shape id="_x0000_i1213" type="#_x0000_t75" style="width:73.5pt;height:33.75pt" o:ole="">
                  <v:imagedata r:id="rId374" o:title=""/>
                </v:shape>
                <o:OLEObject Type="Embed" ProgID="Equation.DSMT4" ShapeID="_x0000_i1213" DrawAspect="Content" ObjectID="_1682025139" r:id="rId375"/>
              </w:object>
            </w:r>
            <w:r w:rsidR="007C1D70" w:rsidRPr="00C94A9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;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fr-FR"/>
              </w:rPr>
              <w:object w:dxaOrig="1760" w:dyaOrig="620">
                <v:shape id="_x0000_i1214" type="#_x0000_t75" style="width:87.75pt;height:30.75pt" o:ole="">
                  <v:imagedata r:id="rId376" o:title=""/>
                </v:shape>
                <o:OLEObject Type="Embed" ProgID="Equation.DSMT4" ShapeID="_x0000_i1214" DrawAspect="Content" ObjectID="_1682025140" r:id="rId377"/>
              </w:object>
            </w:r>
          </w:p>
          <w:p w:rsidR="007A68C8" w:rsidRDefault="007A68C8" w:rsidP="007C1D70">
            <w:pPr>
              <w:spacing w:line="360" w:lineRule="auto"/>
              <w:jc w:val="both"/>
              <w:rPr>
                <w:rFonts w:ascii="Times New Roman" w:hAnsi="Times New Roman" w:cs="Times New Roman"/>
                <w:position w:val="-24"/>
                <w:sz w:val="26"/>
                <w:szCs w:val="26"/>
                <w:lang w:val="fr-FR"/>
              </w:rPr>
            </w:pPr>
          </w:p>
          <w:p w:rsidR="007A68C8" w:rsidRPr="00C94A93" w:rsidRDefault="007A68C8" w:rsidP="007C1D7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7C1D70" w:rsidRPr="000C5B4A" w:rsidTr="000C5B4A">
        <w:trPr>
          <w:trHeight w:val="377"/>
        </w:trPr>
        <w:tc>
          <w:tcPr>
            <w:tcW w:w="10278" w:type="dxa"/>
            <w:gridSpan w:val="2"/>
            <w:shd w:val="clear" w:color="auto" w:fill="DAEEF3" w:themeFill="accent5" w:themeFillTint="33"/>
            <w:vAlign w:val="center"/>
          </w:tcPr>
          <w:p w:rsidR="007C1D70" w:rsidRPr="000C5B4A" w:rsidRDefault="007C1D70" w:rsidP="000C5B4A">
            <w:pPr>
              <w:pStyle w:val="ListParagraph"/>
              <w:numPr>
                <w:ilvl w:val="0"/>
                <w:numId w:val="11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B4A">
              <w:rPr>
                <w:rFonts w:ascii="Times New Roman" w:hAnsi="Times New Roman" w:cs="Times New Roman"/>
                <w:b/>
                <w:sz w:val="26"/>
                <w:szCs w:val="26"/>
              </w:rPr>
              <w:t>So sánh hai lũy thừa và logarit</w:t>
            </w:r>
          </w:p>
        </w:tc>
      </w:tr>
      <w:tr w:rsidR="00171FC3" w:rsidRPr="00C94A93" w:rsidTr="004728FE">
        <w:tc>
          <w:tcPr>
            <w:tcW w:w="5328" w:type="dxa"/>
          </w:tcPr>
          <w:p w:rsidR="007C1D70" w:rsidRPr="00C94A93" w:rsidRDefault="007C1D70" w:rsidP="000C5B4A">
            <w:pPr>
              <w:pStyle w:val="ListParagraph"/>
              <w:numPr>
                <w:ilvl w:val="0"/>
                <w:numId w:val="1"/>
              </w:numPr>
              <w:ind w:left="45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So sánh hai lũy thừa cùng cơ số</w:t>
            </w:r>
          </w:p>
          <w:p w:rsidR="007C1D70" w:rsidRPr="00C94A93" w:rsidRDefault="007C1D70" w:rsidP="007C1D70">
            <w:pPr>
              <w:pStyle w:val="ListParagraph"/>
              <w:tabs>
                <w:tab w:val="left" w:pos="2340"/>
              </w:tabs>
              <w:ind w:left="180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</w:t>
            </w:r>
            <w:r w:rsidR="00F8397E"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540" w:dyaOrig="279">
                <v:shape id="_x0000_i1215" type="#_x0000_t75" style="width:27pt;height:14.25pt" o:ole="">
                  <v:imagedata r:id="rId378" o:title=""/>
                </v:shape>
                <o:OLEObject Type="Embed" ProgID="Equation.DSMT4" ShapeID="_x0000_i1215" DrawAspect="Content" ObjectID="_1682025141" r:id="rId379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760" w:dyaOrig="360">
                <v:shape id="_x0000_i1216" type="#_x0000_t75" style="width:86.25pt;height:18pt" o:ole="">
                  <v:imagedata r:id="rId380" o:title=""/>
                </v:shape>
                <o:OLEObject Type="Embed" ProgID="Equation.DSMT4" ShapeID="_x0000_i1216" DrawAspect="Content" ObjectID="_1682025142" r:id="rId381"/>
              </w:object>
            </w:r>
          </w:p>
          <w:p w:rsidR="007C1D70" w:rsidRPr="00C94A93" w:rsidRDefault="007C1D70" w:rsidP="007C1D70">
            <w:pPr>
              <w:pStyle w:val="ListParagraph"/>
              <w:tabs>
                <w:tab w:val="left" w:pos="2340"/>
              </w:tabs>
              <w:ind w:left="18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</w:t>
            </w:r>
            <w:r w:rsidR="00F8397E"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900" w:dyaOrig="279">
                <v:shape id="_x0000_i1217" type="#_x0000_t75" style="width:45pt;height:14.25pt" o:ole="">
                  <v:imagedata r:id="rId382" o:title=""/>
                </v:shape>
                <o:OLEObject Type="Embed" ProgID="Equation.DSMT4" ShapeID="_x0000_i1217" DrawAspect="Content" ObjectID="_1682025143" r:id="rId383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object w:dxaOrig="1760" w:dyaOrig="360">
                <v:shape id="_x0000_i1218" type="#_x0000_t75" style="width:86.25pt;height:18pt" o:ole="">
                  <v:imagedata r:id="rId384" o:title=""/>
                </v:shape>
                <o:OLEObject Type="Embed" ProgID="Equation.DSMT4" ShapeID="_x0000_i1218" DrawAspect="Content" ObjectID="_1682025144" r:id="rId385"/>
              </w:object>
            </w:r>
          </w:p>
          <w:p w:rsidR="007C1D70" w:rsidRPr="00C94A93" w:rsidRDefault="007C1D70" w:rsidP="000C5B4A">
            <w:pPr>
              <w:pStyle w:val="ListParagraph"/>
              <w:numPr>
                <w:ilvl w:val="0"/>
                <w:numId w:val="1"/>
              </w:numPr>
              <w:ind w:left="45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So sánh hai lũy thừa cùng số mũ</w:t>
            </w:r>
            <w:r w:rsidR="00F8397E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r w:rsidR="00F8397E" w:rsidRPr="00C94A93">
              <w:rPr>
                <w:rFonts w:ascii="Times New Roman" w:hAnsi="Times New Roman" w:cs="Times New Roman"/>
                <w:sz w:val="26"/>
                <w:szCs w:val="26"/>
              </w:rPr>
              <w:t>(cơ số dương)</w:t>
            </w:r>
          </w:p>
          <w:p w:rsidR="00F8397E" w:rsidRPr="00C94A93" w:rsidRDefault="00F8397E" w:rsidP="00F8397E">
            <w:pPr>
              <w:pStyle w:val="ListParagraph"/>
              <w:tabs>
                <w:tab w:val="left" w:pos="2340"/>
              </w:tabs>
              <w:ind w:left="180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639" w:dyaOrig="279">
                <v:shape id="_x0000_i1219" type="#_x0000_t75" style="width:32.25pt;height:14.25pt" o:ole="">
                  <v:imagedata r:id="rId386" o:title=""/>
                </v:shape>
                <o:OLEObject Type="Embed" ProgID="Equation.DSMT4" ShapeID="_x0000_i1219" DrawAspect="Content" ObjectID="_1682025145" r:id="rId387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1660" w:dyaOrig="320">
                <v:shape id="_x0000_i1220" type="#_x0000_t75" style="width:81.75pt;height:15.75pt" o:ole="">
                  <v:imagedata r:id="rId388" o:title=""/>
                </v:shape>
                <o:OLEObject Type="Embed" ProgID="Equation.DSMT4" ShapeID="_x0000_i1220" DrawAspect="Content" ObjectID="_1682025146" r:id="rId389"/>
              </w:object>
            </w:r>
          </w:p>
          <w:p w:rsidR="007C1D70" w:rsidRPr="00C94A93" w:rsidRDefault="00F8397E" w:rsidP="00F8397E">
            <w:pPr>
              <w:pStyle w:val="ListParagraph"/>
              <w:tabs>
                <w:tab w:val="left" w:pos="2340"/>
              </w:tabs>
              <w:ind w:left="18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639" w:dyaOrig="279">
                <v:shape id="_x0000_i1221" type="#_x0000_t75" style="width:31.5pt;height:14.25pt" o:ole="">
                  <v:imagedata r:id="rId390" o:title=""/>
                </v:shape>
                <o:OLEObject Type="Embed" ProgID="Equation.DSMT4" ShapeID="_x0000_i1221" DrawAspect="Content" ObjectID="_1682025147" r:id="rId391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1680" w:dyaOrig="320">
                <v:shape id="_x0000_i1222" type="#_x0000_t75" style="width:82.5pt;height:15.75pt" o:ole="">
                  <v:imagedata r:id="rId392" o:title=""/>
                </v:shape>
                <o:OLEObject Type="Embed" ProgID="Equation.DSMT4" ShapeID="_x0000_i1222" DrawAspect="Content" ObjectID="_1682025148" r:id="rId393"/>
              </w:object>
            </w:r>
          </w:p>
        </w:tc>
        <w:tc>
          <w:tcPr>
            <w:tcW w:w="4950" w:type="dxa"/>
          </w:tcPr>
          <w:p w:rsidR="00171FC3" w:rsidRPr="00C94A93" w:rsidRDefault="00F8397E" w:rsidP="000C5B4A">
            <w:pPr>
              <w:pStyle w:val="ListParagraph"/>
              <w:numPr>
                <w:ilvl w:val="0"/>
                <w:numId w:val="1"/>
              </w:numPr>
              <w:ind w:left="342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So sánh hai logarit </w:t>
            </w:r>
            <w:r w:rsidR="00FC266A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cùng cơ số</w:t>
            </w:r>
          </w:p>
          <w:p w:rsidR="00FC266A" w:rsidRPr="00C94A93" w:rsidRDefault="00FC266A" w:rsidP="00FC266A">
            <w:pPr>
              <w:pStyle w:val="ListParagraph"/>
              <w:tabs>
                <w:tab w:val="left" w:pos="2340"/>
              </w:tabs>
              <w:ind w:left="180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540" w:dyaOrig="279">
                <v:shape id="_x0000_i1223" type="#_x0000_t75" style="width:27pt;height:14.25pt" o:ole="">
                  <v:imagedata r:id="rId378" o:title=""/>
                </v:shape>
                <o:OLEObject Type="Embed" ProgID="Equation.DSMT4" ShapeID="_x0000_i1223" DrawAspect="Content" ObjectID="_1682025149" r:id="rId394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</w:rPr>
              <w:object w:dxaOrig="2480" w:dyaOrig="360">
                <v:shape id="_x0000_i1224" type="#_x0000_t75" style="width:122.25pt;height:18pt" o:ole="">
                  <v:imagedata r:id="rId395" o:title=""/>
                </v:shape>
                <o:OLEObject Type="Embed" ProgID="Equation.DSMT4" ShapeID="_x0000_i1224" DrawAspect="Content" ObjectID="_1682025150" r:id="rId396"/>
              </w:object>
            </w:r>
          </w:p>
          <w:p w:rsidR="00FC266A" w:rsidRPr="00C94A93" w:rsidRDefault="00FC266A" w:rsidP="00FC266A">
            <w:pPr>
              <w:pStyle w:val="ListParagraph"/>
              <w:tabs>
                <w:tab w:val="left" w:pos="2340"/>
              </w:tabs>
              <w:ind w:left="18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</w:t>
            </w:r>
            <w:r w:rsidRPr="00C94A93">
              <w:rPr>
                <w:rFonts w:ascii="Times New Roman" w:hAnsi="Times New Roman" w:cs="Times New Roman"/>
                <w:b/>
                <w:i/>
                <w:position w:val="-6"/>
                <w:sz w:val="26"/>
                <w:szCs w:val="26"/>
              </w:rPr>
              <w:object w:dxaOrig="900" w:dyaOrig="279">
                <v:shape id="_x0000_i1225" type="#_x0000_t75" style="width:45pt;height:14.25pt" o:ole="">
                  <v:imagedata r:id="rId382" o:title=""/>
                </v:shape>
                <o:OLEObject Type="Embed" ProgID="Equation.DSMT4" ShapeID="_x0000_i1225" DrawAspect="Content" ObjectID="_1682025151" r:id="rId397"/>
              </w:object>
            </w: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</w:rPr>
              <w:object w:dxaOrig="2500" w:dyaOrig="360">
                <v:shape id="_x0000_i1226" type="#_x0000_t75" style="width:123pt;height:18pt" o:ole="">
                  <v:imagedata r:id="rId398" o:title=""/>
                </v:shape>
                <o:OLEObject Type="Embed" ProgID="Equation.DSMT4" ShapeID="_x0000_i1226" DrawAspect="Content" ObjectID="_1682025152" r:id="rId399"/>
              </w:object>
            </w:r>
          </w:p>
          <w:p w:rsidR="00FC266A" w:rsidRPr="00C94A93" w:rsidRDefault="00FC266A" w:rsidP="00FC266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C266A" w:rsidRPr="00C94A93" w:rsidRDefault="00FC266A" w:rsidP="00FC266A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p w:rsidR="00767917" w:rsidRPr="00C94A93" w:rsidRDefault="00767917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3978"/>
        <w:gridCol w:w="3150"/>
        <w:gridCol w:w="3150"/>
      </w:tblGrid>
      <w:tr w:rsidR="00D665F3" w:rsidRPr="000C5B4A" w:rsidTr="000C5B4A">
        <w:trPr>
          <w:trHeight w:val="557"/>
        </w:trPr>
        <w:tc>
          <w:tcPr>
            <w:tcW w:w="10278" w:type="dxa"/>
            <w:gridSpan w:val="3"/>
            <w:shd w:val="clear" w:color="auto" w:fill="FBD4B4" w:themeFill="accent6" w:themeFillTint="66"/>
            <w:vAlign w:val="center"/>
          </w:tcPr>
          <w:p w:rsidR="00D665F3" w:rsidRPr="000C5B4A" w:rsidRDefault="000C5B4A" w:rsidP="000C5B4A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C5B4A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7</w:t>
            </w:r>
            <w:r w:rsidRPr="000C5B4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D665F3" w:rsidRPr="000C5B4A">
              <w:rPr>
                <w:rFonts w:ascii="Times New Roman" w:hAnsi="Times New Roman" w:cs="Times New Roman"/>
                <w:b/>
                <w:sz w:val="28"/>
                <w:szCs w:val="28"/>
              </w:rPr>
              <w:t>HÀM SỐ LŨY THỪA – HÀM SỐ MŨ – HÀM SỐ LOGARIT</w:t>
            </w:r>
          </w:p>
        </w:tc>
      </w:tr>
      <w:tr w:rsidR="00D665F3" w:rsidRPr="00C94A93" w:rsidTr="000C5B4A">
        <w:trPr>
          <w:trHeight w:val="440"/>
        </w:trPr>
        <w:tc>
          <w:tcPr>
            <w:tcW w:w="3978" w:type="dxa"/>
            <w:shd w:val="clear" w:color="auto" w:fill="DAEEF3" w:themeFill="accent5" w:themeFillTint="33"/>
            <w:vAlign w:val="center"/>
          </w:tcPr>
          <w:p w:rsidR="00D665F3" w:rsidRPr="00C94A93" w:rsidRDefault="00D665F3" w:rsidP="000C5B4A">
            <w:pPr>
              <w:pStyle w:val="NoSpacing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Hàm số lũy thừa</w:t>
            </w:r>
          </w:p>
        </w:tc>
        <w:tc>
          <w:tcPr>
            <w:tcW w:w="3150" w:type="dxa"/>
            <w:shd w:val="clear" w:color="auto" w:fill="DAEEF3" w:themeFill="accent5" w:themeFillTint="33"/>
            <w:vAlign w:val="center"/>
          </w:tcPr>
          <w:p w:rsidR="00D665F3" w:rsidRPr="00C94A93" w:rsidRDefault="00D665F3" w:rsidP="000C5B4A">
            <w:pPr>
              <w:pStyle w:val="NoSpacing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Hàm số mũ</w:t>
            </w:r>
          </w:p>
        </w:tc>
        <w:tc>
          <w:tcPr>
            <w:tcW w:w="3150" w:type="dxa"/>
            <w:shd w:val="clear" w:color="auto" w:fill="DAEEF3" w:themeFill="accent5" w:themeFillTint="33"/>
            <w:vAlign w:val="center"/>
          </w:tcPr>
          <w:p w:rsidR="00D665F3" w:rsidRPr="00C94A93" w:rsidRDefault="00D665F3" w:rsidP="000C5B4A">
            <w:pPr>
              <w:pStyle w:val="NoSpacing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Hàm số logarit</w:t>
            </w:r>
          </w:p>
        </w:tc>
      </w:tr>
      <w:tr w:rsidR="00D665F3" w:rsidRPr="00C94A93" w:rsidTr="008C419D">
        <w:tc>
          <w:tcPr>
            <w:tcW w:w="3978" w:type="dxa"/>
            <w:shd w:val="clear" w:color="auto" w:fill="auto"/>
          </w:tcPr>
          <w:p w:rsidR="00D665F3" w:rsidRPr="00C94A93" w:rsidRDefault="00D665F3" w:rsidP="000C5B4A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ind w:left="45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Dạng tổng quát</w:t>
            </w:r>
          </w:p>
          <w:p w:rsidR="00D665F3" w:rsidRPr="00C94A93" w:rsidRDefault="00D665F3" w:rsidP="00D665F3">
            <w:pPr>
              <w:tabs>
                <w:tab w:val="left" w:pos="23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60">
                <v:shape id="_x0000_i1227" type="#_x0000_t75" style="width:34.5pt;height:18.75pt" o:ole="">
                  <v:imagedata r:id="rId400" o:title=""/>
                </v:shape>
                <o:OLEObject Type="Embed" ProgID="Equation.DSMT4" ShapeID="_x0000_i1227" DrawAspect="Content" ObjectID="_1682025153" r:id="rId401"/>
              </w:object>
            </w:r>
            <w:r w:rsidRPr="00C94A9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với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279">
                <v:shape id="_x0000_i1228" type="#_x0000_t75" style="width:33pt;height:14.25pt" o:ole="">
                  <v:imagedata r:id="rId402" o:title=""/>
                </v:shape>
                <o:OLEObject Type="Embed" ProgID="Equation.DSMT4" ShapeID="_x0000_i1228" DrawAspect="Content" ObjectID="_1682025154" r:id="rId403"/>
              </w:objec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TXĐ: </w:t>
            </w:r>
          </w:p>
          <w:p w:rsidR="00D665F3" w:rsidRPr="00C94A93" w:rsidRDefault="00D665F3" w:rsidP="00D665F3">
            <w:pPr>
              <w:tabs>
                <w:tab w:val="left" w:pos="993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20">
                <v:shape id="_x0000_i1229" type="#_x0000_t75" style="width:12pt;height:11.25pt" o:ole="">
                  <v:imagedata r:id="rId404" o:title=""/>
                </v:shape>
                <o:OLEObject Type="Embed" ProgID="Equation.DSMT4" ShapeID="_x0000_i1229" DrawAspect="Content" ObjectID="_1682025155" r:id="rId405"/>
              </w:object>
            </w:r>
            <w:r w:rsidRPr="00C94A9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nguyên dương</w:t>
            </w:r>
            <w:r w:rsidRPr="00C94A9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680" w:dyaOrig="260">
                <v:shape id="_x0000_i1230" type="#_x0000_t75" style="width:34.5pt;height:12.75pt" o:ole="">
                  <v:imagedata r:id="rId406" o:title=""/>
                </v:shape>
                <o:OLEObject Type="Embed" ProgID="Equation.DSMT4" ShapeID="_x0000_i1230" DrawAspect="Content" ObjectID="_1682025156" r:id="rId407"/>
              </w:object>
            </w:r>
          </w:p>
          <w:p w:rsidR="00D665F3" w:rsidRPr="00C94A93" w:rsidRDefault="00D665F3" w:rsidP="00D665F3">
            <w:pPr>
              <w:tabs>
                <w:tab w:val="left" w:pos="993"/>
                <w:tab w:val="left" w:pos="3119"/>
                <w:tab w:val="left" w:pos="5387"/>
                <w:tab w:val="left" w:pos="7655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20">
                <v:shape id="_x0000_i1231" type="#_x0000_t75" style="width:12pt;height:11.25pt" o:ole="">
                  <v:imagedata r:id="rId408" o:title=""/>
                </v:shape>
                <o:OLEObject Type="Embed" ProgID="Equation.DSMT4" ShapeID="_x0000_i1231" DrawAspect="Content" ObjectID="_1682025157" r:id="rId409"/>
              </w:object>
            </w:r>
            <w:r w:rsidRPr="00C94A9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nguyên âm hoặc bằng 0: </w:t>
            </w: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40" w:dyaOrig="400">
                <v:shape id="_x0000_i1232" type="#_x0000_t75" style="width:57pt;height:19.5pt" o:ole="">
                  <v:imagedata r:id="rId410" o:title=""/>
                </v:shape>
                <o:OLEObject Type="Embed" ProgID="Equation.DSMT4" ShapeID="_x0000_i1232" DrawAspect="Content" ObjectID="_1682025158" r:id="rId411"/>
              </w:object>
            </w:r>
          </w:p>
          <w:p w:rsidR="00D665F3" w:rsidRPr="00C94A93" w:rsidRDefault="00D665F3" w:rsidP="008C419D">
            <w:pPr>
              <w:tabs>
                <w:tab w:val="left" w:pos="993"/>
                <w:tab w:val="left" w:pos="3119"/>
                <w:tab w:val="left" w:pos="5387"/>
                <w:tab w:val="left" w:pos="7655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+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20">
                <v:shape id="_x0000_i1233" type="#_x0000_t75" style="width:12pt;height:11.25pt" o:ole="">
                  <v:imagedata r:id="rId412" o:title=""/>
                </v:shape>
                <o:OLEObject Type="Embed" ProgID="Equation.DSMT4" ShapeID="_x0000_i1233" DrawAspect="Content" ObjectID="_1682025159" r:id="rId413"/>
              </w:object>
            </w:r>
            <w:r w:rsidRPr="00C94A9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không nguyên</w:t>
            </w:r>
            <w:r w:rsidRPr="00C94A9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="000C5B4A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200" w:dyaOrig="400">
                <v:shape id="_x0000_i1234" type="#_x0000_t75" style="width:60pt;height:19.5pt" o:ole="">
                  <v:imagedata r:id="rId414" o:title=""/>
                </v:shape>
                <o:OLEObject Type="Embed" ProgID="Equation.DSMT4" ShapeID="_x0000_i1234" DrawAspect="Content" ObjectID="_1682025160" r:id="rId415"/>
              </w:object>
            </w:r>
          </w:p>
          <w:p w:rsidR="00D665F3" w:rsidRPr="00C94A93" w:rsidRDefault="00D665F3" w:rsidP="000C5B4A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ind w:left="45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ạo hàm</w:t>
            </w:r>
          </w:p>
          <w:p w:rsidR="00D665F3" w:rsidRPr="00C94A93" w:rsidRDefault="00D665F3" w:rsidP="003A5E9D">
            <w:pPr>
              <w:tabs>
                <w:tab w:val="left" w:pos="2340"/>
              </w:tabs>
              <w:ind w:left="360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00" w:dyaOrig="360">
                <v:shape id="_x0000_i1235" type="#_x0000_t75" style="width:69.75pt;height:18.75pt" o:ole="">
                  <v:imagedata r:id="rId416" o:title=""/>
                </v:shape>
                <o:OLEObject Type="Embed" ProgID="Equation.DSMT4" ShapeID="_x0000_i1235" DrawAspect="Content" ObjectID="_1682025161" r:id="rId417"/>
              </w:objec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position w:val="-10"/>
                <w:sz w:val="26"/>
                <w:szCs w:val="26"/>
              </w:rPr>
              <w:t>Đối với hàm hợp:</w:t>
            </w:r>
          </w:p>
          <w:p w:rsidR="00D665F3" w:rsidRPr="00C94A93" w:rsidRDefault="00D665F3" w:rsidP="00D665F3">
            <w:pPr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00" w:dyaOrig="360">
                <v:shape id="_x0000_i1236" type="#_x0000_t75" style="width:79.5pt;height:18.75pt" o:ole="">
                  <v:imagedata r:id="rId418" o:title=""/>
                </v:shape>
                <o:OLEObject Type="Embed" ProgID="Equation.DSMT4" ShapeID="_x0000_i1236" DrawAspect="Content" ObjectID="_1682025162" r:id="rId419"/>
              </w:object>
            </w:r>
          </w:p>
        </w:tc>
        <w:tc>
          <w:tcPr>
            <w:tcW w:w="3150" w:type="dxa"/>
            <w:shd w:val="clear" w:color="auto" w:fill="auto"/>
          </w:tcPr>
          <w:p w:rsidR="00D665F3" w:rsidRPr="00C94A93" w:rsidRDefault="00D665F3" w:rsidP="000C5B4A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Dạng tổng quát</w: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79" w:dyaOrig="360">
                <v:shape id="_x0000_i1237" type="#_x0000_t75" style="width:105pt;height:18.75pt" o:ole="">
                  <v:imagedata r:id="rId420" o:title=""/>
                </v:shape>
                <o:OLEObject Type="Embed" ProgID="Equation.DSMT4" ShapeID="_x0000_i1237" DrawAspect="Content" ObjectID="_1682025163" r:id="rId421"/>
              </w:object>
            </w:r>
          </w:p>
          <w:p w:rsidR="00D665F3" w:rsidRPr="000C5B4A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TXĐ: </w:t>
            </w:r>
            <w:r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620" w:dyaOrig="240">
                <v:shape id="_x0000_i1238" type="#_x0000_t75" style="width:30.75pt;height:12pt" o:ole="">
                  <v:imagedata r:id="rId422" o:title=""/>
                </v:shape>
                <o:OLEObject Type="Embed" ProgID="Equation.DSMT4" ShapeID="_x0000_i1238" DrawAspect="Content" ObjectID="_1682025164" r:id="rId423"/>
              </w:object>
            </w:r>
          </w:p>
          <w:p w:rsidR="000C5B4A" w:rsidRPr="00C94A93" w:rsidRDefault="000C5B4A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665F3" w:rsidRPr="00C94A93" w:rsidRDefault="00D665F3" w:rsidP="000C5B4A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ạo hàm</w:t>
            </w:r>
          </w:p>
          <w:p w:rsidR="00D665F3" w:rsidRPr="00C94A93" w:rsidRDefault="00D665F3" w:rsidP="000C5B4A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00" w:dyaOrig="360">
                <v:shape id="_x0000_i1239" type="#_x0000_t75" style="width:70.5pt;height:18.75pt" o:ole="">
                  <v:imagedata r:id="rId424" o:title=""/>
                </v:shape>
                <o:OLEObject Type="Embed" ProgID="Equation.DSMT4" ShapeID="_x0000_i1239" DrawAspect="Content" ObjectID="_1682025165" r:id="rId425"/>
              </w:objec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Đặc biệt:</w:t>
            </w: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20" w:dyaOrig="360">
                <v:shape id="_x0000_i1240" type="#_x0000_t75" style="width:45.75pt;height:18.75pt" o:ole="">
                  <v:imagedata r:id="rId426" o:title=""/>
                </v:shape>
                <o:OLEObject Type="Embed" ProgID="Equation.DSMT4" ShapeID="_x0000_i1240" DrawAspect="Content" ObjectID="_1682025166" r:id="rId427"/>
              </w:objec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ối với hàm hợp:</w:t>
            </w:r>
          </w:p>
          <w:p w:rsidR="00D665F3" w:rsidRPr="00C94A93" w:rsidRDefault="00D665F3" w:rsidP="003A5E9D">
            <w:pPr>
              <w:tabs>
                <w:tab w:val="left" w:pos="2340"/>
              </w:tabs>
              <w:ind w:left="342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20" w:dyaOrig="360">
                <v:shape id="_x0000_i1241" type="#_x0000_t75" style="width:81pt;height:18.75pt" o:ole="">
                  <v:imagedata r:id="rId428" o:title=""/>
                </v:shape>
                <o:OLEObject Type="Embed" ProgID="Equation.DSMT4" ShapeID="_x0000_i1241" DrawAspect="Content" ObjectID="_1682025167" r:id="rId429"/>
              </w:objec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Đặc biệt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60" w:dyaOrig="360">
                <v:shape id="_x0000_i1242" type="#_x0000_t75" style="width:57.75pt;height:18.75pt" o:ole="">
                  <v:imagedata r:id="rId430" o:title=""/>
                </v:shape>
                <o:OLEObject Type="Embed" ProgID="Equation.DSMT4" ShapeID="_x0000_i1242" DrawAspect="Content" ObjectID="_1682025168" r:id="rId431"/>
              </w:object>
            </w:r>
          </w:p>
          <w:p w:rsidR="00D665F3" w:rsidRPr="00C94A93" w:rsidRDefault="00D665F3" w:rsidP="0076791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3150" w:type="dxa"/>
          </w:tcPr>
          <w:p w:rsidR="00D665F3" w:rsidRPr="00C94A93" w:rsidRDefault="00D665F3" w:rsidP="000C5B4A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Dạng tổng quát</w: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39" w:dyaOrig="360">
                <v:shape id="_x0000_i1243" type="#_x0000_t75" style="width:122.25pt;height:18.75pt" o:ole="">
                  <v:imagedata r:id="rId432" o:title=""/>
                </v:shape>
                <o:OLEObject Type="Embed" ProgID="Equation.DSMT4" ShapeID="_x0000_i1243" DrawAspect="Content" ObjectID="_1682025169" r:id="rId433"/>
              </w:object>
            </w:r>
          </w:p>
          <w:p w:rsidR="000C5B4A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TXĐ: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00" w:dyaOrig="360">
                <v:shape id="_x0000_i1244" type="#_x0000_t75" style="width:54.75pt;height:18.75pt" o:ole="">
                  <v:imagedata r:id="rId434" o:title=""/>
                </v:shape>
                <o:OLEObject Type="Embed" ProgID="Equation.DSMT4" ShapeID="_x0000_i1244" DrawAspect="Content" ObjectID="_1682025170" r:id="rId435"/>
              </w:object>
            </w:r>
          </w:p>
          <w:p w:rsidR="000C5B4A" w:rsidRPr="000C5B4A" w:rsidRDefault="000C5B4A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</w:p>
          <w:p w:rsidR="00D665F3" w:rsidRPr="00C94A93" w:rsidRDefault="00D665F3" w:rsidP="000C5B4A">
            <w:pPr>
              <w:pStyle w:val="ListParagraph"/>
              <w:numPr>
                <w:ilvl w:val="0"/>
                <w:numId w:val="1"/>
              </w:numPr>
              <w:tabs>
                <w:tab w:val="left" w:pos="2340"/>
              </w:tabs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Đạo hàm</w:t>
            </w:r>
          </w:p>
          <w:p w:rsidR="00D665F3" w:rsidRPr="00C94A93" w:rsidRDefault="00D665F3" w:rsidP="00D665F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719" w:dyaOrig="620">
                <v:shape id="_x0000_i1245" type="#_x0000_t75" style="width:86.25pt;height:30.75pt" o:ole="">
                  <v:imagedata r:id="rId436" o:title=""/>
                </v:shape>
                <o:OLEObject Type="Embed" ProgID="Equation.DSMT4" ShapeID="_x0000_i1245" DrawAspect="Content" ObjectID="_1682025171" r:id="rId437"/>
              </w:object>
            </w:r>
          </w:p>
          <w:p w:rsidR="00D665F3" w:rsidRPr="00C94A93" w:rsidRDefault="00D665F3" w:rsidP="00D665F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Đặc biệt: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40" w:dyaOrig="620">
                <v:shape id="_x0000_i1246" type="#_x0000_t75" style="width:51.75pt;height:30.75pt" o:ole="">
                  <v:imagedata r:id="rId438" o:title=""/>
                </v:shape>
                <o:OLEObject Type="Embed" ProgID="Equation.DSMT4" ShapeID="_x0000_i1246" DrawAspect="Content" ObjectID="_1682025172" r:id="rId439"/>
              </w:object>
            </w:r>
          </w:p>
          <w:p w:rsidR="00D665F3" w:rsidRPr="00C94A93" w:rsidRDefault="00D665F3" w:rsidP="00D665F3">
            <w:pPr>
              <w:tabs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ối với hàm hợp:</w:t>
            </w:r>
          </w:p>
          <w:p w:rsidR="00D665F3" w:rsidRPr="00C94A93" w:rsidRDefault="000C5B4A" w:rsidP="003A5E9D">
            <w:pPr>
              <w:spacing w:line="360" w:lineRule="auto"/>
              <w:ind w:left="252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719" w:dyaOrig="620">
                <v:shape id="_x0000_i1247" type="#_x0000_t75" style="width:86.25pt;height:30.75pt" o:ole="">
                  <v:imagedata r:id="rId440" o:title=""/>
                </v:shape>
                <o:OLEObject Type="Embed" ProgID="Equation.DSMT4" ShapeID="_x0000_i1247" DrawAspect="Content" ObjectID="_1682025173" r:id="rId441"/>
              </w:object>
            </w:r>
          </w:p>
          <w:p w:rsidR="00D665F3" w:rsidRPr="00C94A93" w:rsidRDefault="00D665F3" w:rsidP="00D665F3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Đặc biệt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80" w:dyaOrig="620">
                <v:shape id="_x0000_i1248" type="#_x0000_t75" style="width:54.75pt;height:30.75pt" o:ole="">
                  <v:imagedata r:id="rId442" o:title=""/>
                </v:shape>
                <o:OLEObject Type="Embed" ProgID="Equation.DSMT4" ShapeID="_x0000_i1248" DrawAspect="Content" ObjectID="_1682025174" r:id="rId443"/>
              </w:object>
            </w:r>
          </w:p>
        </w:tc>
      </w:tr>
    </w:tbl>
    <w:p w:rsidR="00767917" w:rsidRPr="00C94A93" w:rsidRDefault="00767917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238"/>
        <w:gridCol w:w="5040"/>
      </w:tblGrid>
      <w:tr w:rsidR="00D7543B" w:rsidRPr="003A5E9D" w:rsidTr="003A5E9D">
        <w:trPr>
          <w:trHeight w:val="575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D7543B" w:rsidRPr="003A5E9D" w:rsidRDefault="003A5E9D" w:rsidP="003A5E9D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8</w:t>
            </w:r>
            <w:r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D7543B"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>PHƯƠNG TRÌNH MŨ – PHƯƠNG TRÌNH LOGARIT</w:t>
            </w:r>
          </w:p>
        </w:tc>
      </w:tr>
      <w:tr w:rsidR="00D7543B" w:rsidRPr="00C94A93" w:rsidTr="003A5E9D">
        <w:trPr>
          <w:trHeight w:val="440"/>
        </w:trPr>
        <w:tc>
          <w:tcPr>
            <w:tcW w:w="5238" w:type="dxa"/>
            <w:shd w:val="clear" w:color="auto" w:fill="DAEEF3" w:themeFill="accent5" w:themeFillTint="33"/>
            <w:vAlign w:val="center"/>
          </w:tcPr>
          <w:p w:rsidR="00D7543B" w:rsidRPr="00C94A93" w:rsidRDefault="00D7543B" w:rsidP="003A5E9D">
            <w:pPr>
              <w:pStyle w:val="NoSpacing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mũ</w:t>
            </w:r>
          </w:p>
        </w:tc>
        <w:tc>
          <w:tcPr>
            <w:tcW w:w="5040" w:type="dxa"/>
            <w:shd w:val="clear" w:color="auto" w:fill="DAEEF3" w:themeFill="accent5" w:themeFillTint="33"/>
            <w:vAlign w:val="center"/>
          </w:tcPr>
          <w:p w:rsidR="00D7543B" w:rsidRPr="00C94A93" w:rsidRDefault="00D7543B" w:rsidP="003A5E9D">
            <w:pPr>
              <w:pStyle w:val="NoSpacing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logarit</w:t>
            </w:r>
          </w:p>
        </w:tc>
      </w:tr>
      <w:tr w:rsidR="00D7543B" w:rsidRPr="00C94A93" w:rsidTr="00D7543B">
        <w:tc>
          <w:tcPr>
            <w:tcW w:w="5238" w:type="dxa"/>
            <w:shd w:val="clear" w:color="auto" w:fill="auto"/>
          </w:tcPr>
          <w:p w:rsidR="00D7543B" w:rsidRPr="00C94A93" w:rsidRDefault="00D7543B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mũ cơ bản</w:t>
            </w:r>
          </w:p>
          <w:p w:rsidR="00D7543B" w:rsidRPr="00C94A93" w:rsidRDefault="00D7543B" w:rsidP="00D7543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ạng TQ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>
                <v:shape id="_x0000_i1249" type="#_x0000_t75" style="width:32.25pt;height:18pt" o:ole="">
                  <v:imagedata r:id="rId444" o:title=""/>
                </v:shape>
                <o:OLEObject Type="Embed" ProgID="Equation.DSMT4" ShapeID="_x0000_i1249" DrawAspect="Content" ObjectID="_1682025175" r:id="rId44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với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279">
                <v:shape id="_x0000_i1250" type="#_x0000_t75" style="width:44.25pt;height:14.25pt" o:ole="">
                  <v:imagedata r:id="rId446" o:title=""/>
                </v:shape>
                <o:OLEObject Type="Embed" ProgID="Equation.DSMT4" ShapeID="_x0000_i1250" DrawAspect="Content" ObjectID="_1682025176" r:id="rId44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7543B" w:rsidRPr="00C94A93" w:rsidRDefault="00D7543B" w:rsidP="00D7543B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hiệm:</w:t>
            </w:r>
          </w:p>
          <w:p w:rsidR="00D7543B" w:rsidRPr="00C94A93" w:rsidRDefault="00D7543B" w:rsidP="00D7543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Nếu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>
                <v:shape id="_x0000_i1251" type="#_x0000_t75" style="width:27pt;height:14.25pt" o:ole="">
                  <v:imagedata r:id="rId448" o:title=""/>
                </v:shape>
                <o:OLEObject Type="Embed" ProgID="Equation.DSMT4" ShapeID="_x0000_i1251" DrawAspect="Content" ObjectID="_1682025177" r:id="rId44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hì phương trình vô nghiệm.</w:t>
            </w:r>
          </w:p>
          <w:p w:rsidR="00D7543B" w:rsidRPr="00C94A93" w:rsidRDefault="00D7543B" w:rsidP="00D7543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Nếu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>
                <v:shape id="_x0000_i1252" type="#_x0000_t75" style="width:27pt;height:14.25pt" o:ole="">
                  <v:imagedata r:id="rId450" o:title=""/>
                </v:shape>
                <o:OLEObject Type="Embed" ProgID="Equation.DSMT4" ShapeID="_x0000_i1252" DrawAspect="Content" ObjectID="_1682025178" r:id="rId451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79" w:dyaOrig="420">
                <v:shape id="_x0000_i1253" type="#_x0000_t75" style="width:104.25pt;height:21pt" o:ole="">
                  <v:imagedata r:id="rId452" o:title=""/>
                </v:shape>
                <o:OLEObject Type="Embed" ProgID="Equation.DSMT4" ShapeID="_x0000_i1253" DrawAspect="Content" ObjectID="_1682025179" r:id="rId453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ột số phương pháp giải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ưa về cùng cơ số (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hú ý trường hợp cơ số là ẩn cần xét thêm trường hợp cơ số bằng 1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ặt ẩn phụ (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hú ý điều kiện ẩn phụ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Logarit hóa.</w:t>
            </w:r>
          </w:p>
        </w:tc>
        <w:tc>
          <w:tcPr>
            <w:tcW w:w="5040" w:type="dxa"/>
            <w:shd w:val="clear" w:color="auto" w:fill="auto"/>
          </w:tcPr>
          <w:p w:rsidR="00D7543B" w:rsidRPr="00C94A93" w:rsidRDefault="00D7543B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Phương trình </w:t>
            </w:r>
            <w:r w:rsidR="003A5E9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logarit </w:t>
            </w: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cơ bản</w:t>
            </w:r>
          </w:p>
          <w:p w:rsidR="00D7543B" w:rsidRPr="00C94A93" w:rsidRDefault="00D7543B" w:rsidP="00D7543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Dạng TQ: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60" w:dyaOrig="360">
                <v:shape id="_x0000_i1254" type="#_x0000_t75" style="width:52.5pt;height:18pt" o:ole="">
                  <v:imagedata r:id="rId454" o:title=""/>
                </v:shape>
                <o:OLEObject Type="Embed" ProgID="Equation.DSMT4" ShapeID="_x0000_i1254" DrawAspect="Content" ObjectID="_1682025180" r:id="rId455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với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279">
                <v:shape id="_x0000_i1255" type="#_x0000_t75" style="width:44.25pt;height:14.25pt" o:ole="">
                  <v:imagedata r:id="rId446" o:title=""/>
                </v:shape>
                <o:OLEObject Type="Embed" ProgID="Equation.DSMT4" ShapeID="_x0000_i1255" DrawAspect="Content" ObjectID="_1682025181" r:id="rId456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7543B" w:rsidRPr="00C94A93" w:rsidRDefault="00D7543B" w:rsidP="00D7543B">
            <w:pPr>
              <w:tabs>
                <w:tab w:val="left" w:pos="720"/>
                <w:tab w:val="left" w:pos="2340"/>
              </w:tabs>
              <w:ind w:left="18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Điều kiện: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256" type="#_x0000_t75" style="width:27.75pt;height:14.25pt" o:ole="">
                  <v:imagedata r:id="rId457" o:title=""/>
                </v:shape>
                <o:OLEObject Type="Embed" ProgID="Equation.DSMT4" ShapeID="_x0000_i1256" DrawAspect="Content" ObjectID="_1682025182" r:id="rId458"/>
              </w:object>
            </w:r>
          </w:p>
          <w:p w:rsidR="00D7543B" w:rsidRPr="00C94A93" w:rsidRDefault="00D7543B" w:rsidP="00D7543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hiệm:</w:t>
            </w:r>
            <w:r w:rsidRPr="00C94A93">
              <w:rPr>
                <w:rFonts w:ascii="Times New Roman" w:hAnsi="Times New Roman" w:cs="Times New Roman"/>
                <w:b/>
                <w:i/>
                <w:position w:val="-12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939" w:dyaOrig="380">
                <v:shape id="_x0000_i1257" type="#_x0000_t75" style="width:96.75pt;height:18.75pt" o:ole="">
                  <v:imagedata r:id="rId459" o:title=""/>
                </v:shape>
                <o:OLEObject Type="Embed" ProgID="Equation.DSMT4" ShapeID="_x0000_i1257" DrawAspect="Content" ObjectID="_1682025183" r:id="rId460"/>
              </w:object>
            </w:r>
          </w:p>
          <w:p w:rsidR="00D7543B" w:rsidRPr="00C94A93" w:rsidRDefault="00D7543B" w:rsidP="00D7543B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ột số phương pháp giải</w:t>
            </w:r>
          </w:p>
          <w:p w:rsidR="00D7543B" w:rsidRPr="00C94A93" w:rsidRDefault="00D7543B" w:rsidP="00D7543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hú ý đặt điều kiện phương trình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ưa về cùng cơ số.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ặt ẩn phụ.</w:t>
            </w:r>
          </w:p>
          <w:p w:rsidR="00D7543B" w:rsidRPr="00C94A93" w:rsidRDefault="00D7543B" w:rsidP="007921DF">
            <w:pPr>
              <w:pStyle w:val="ListParagraph"/>
              <w:numPr>
                <w:ilvl w:val="0"/>
                <w:numId w:val="8"/>
              </w:numPr>
              <w:ind w:left="342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Mũ hóa.</w:t>
            </w:r>
          </w:p>
        </w:tc>
      </w:tr>
    </w:tbl>
    <w:p w:rsidR="00191DB1" w:rsidRDefault="00191DB1" w:rsidP="001F2692">
      <w:pPr>
        <w:rPr>
          <w:rFonts w:ascii="Times New Roman" w:hAnsi="Times New Roman" w:cs="Times New Roman"/>
          <w:sz w:val="26"/>
          <w:szCs w:val="26"/>
        </w:rPr>
      </w:pPr>
    </w:p>
    <w:p w:rsidR="002A1D63" w:rsidRDefault="002A1D63" w:rsidP="001F2692">
      <w:pPr>
        <w:rPr>
          <w:rFonts w:ascii="Times New Roman" w:hAnsi="Times New Roman" w:cs="Times New Roman"/>
          <w:sz w:val="26"/>
          <w:szCs w:val="26"/>
        </w:rPr>
      </w:pPr>
    </w:p>
    <w:p w:rsidR="002A1D63" w:rsidRPr="00C94A93" w:rsidRDefault="002A1D63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238"/>
        <w:gridCol w:w="5040"/>
      </w:tblGrid>
      <w:tr w:rsidR="00191DB1" w:rsidRPr="003A5E9D" w:rsidTr="003A5E9D">
        <w:trPr>
          <w:trHeight w:val="620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191DB1" w:rsidRPr="003A5E9D" w:rsidRDefault="003A5E9D" w:rsidP="003A5E9D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9</w:t>
            </w:r>
            <w:r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8D67BB"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ẤT </w:t>
            </w:r>
            <w:r w:rsidR="00191DB1"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PHƯƠNG TRÌNH MŨ – </w:t>
            </w:r>
            <w:r w:rsidR="008D67BB"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ẤT </w:t>
            </w:r>
            <w:r w:rsidR="00191DB1" w:rsidRPr="003A5E9D">
              <w:rPr>
                <w:rFonts w:ascii="Times New Roman" w:hAnsi="Times New Roman" w:cs="Times New Roman"/>
                <w:b/>
                <w:sz w:val="28"/>
                <w:szCs w:val="28"/>
              </w:rPr>
              <w:t>PHƯƠNG TRÌNH LOGARIT</w:t>
            </w:r>
          </w:p>
        </w:tc>
      </w:tr>
      <w:tr w:rsidR="00191DB1" w:rsidRPr="00C94A93" w:rsidTr="003A5E9D">
        <w:trPr>
          <w:trHeight w:val="440"/>
        </w:trPr>
        <w:tc>
          <w:tcPr>
            <w:tcW w:w="5238" w:type="dxa"/>
            <w:shd w:val="clear" w:color="auto" w:fill="DAEEF3" w:themeFill="accent5" w:themeFillTint="33"/>
            <w:vAlign w:val="center"/>
          </w:tcPr>
          <w:p w:rsidR="00191DB1" w:rsidRPr="00C94A93" w:rsidRDefault="0044464A" w:rsidP="003A5E9D">
            <w:pPr>
              <w:pStyle w:val="NoSpacing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ất p</w:t>
            </w:r>
            <w:r w:rsidR="00191DB1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hương trình mũ</w:t>
            </w:r>
          </w:p>
        </w:tc>
        <w:tc>
          <w:tcPr>
            <w:tcW w:w="5040" w:type="dxa"/>
            <w:shd w:val="clear" w:color="auto" w:fill="DAEEF3" w:themeFill="accent5" w:themeFillTint="33"/>
            <w:vAlign w:val="center"/>
          </w:tcPr>
          <w:p w:rsidR="00191DB1" w:rsidRPr="00C94A93" w:rsidRDefault="0044464A" w:rsidP="003A5E9D">
            <w:pPr>
              <w:pStyle w:val="NoSpacing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ất p</w:t>
            </w:r>
            <w:r w:rsidR="00191DB1"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hương trình logarit</w:t>
            </w:r>
          </w:p>
        </w:tc>
      </w:tr>
      <w:tr w:rsidR="00191DB1" w:rsidRPr="00C94A93" w:rsidTr="00EC3D60">
        <w:tc>
          <w:tcPr>
            <w:tcW w:w="5238" w:type="dxa"/>
            <w:shd w:val="clear" w:color="auto" w:fill="auto"/>
          </w:tcPr>
          <w:p w:rsidR="00EC456E" w:rsidRPr="00C94A93" w:rsidRDefault="00EC456E" w:rsidP="003A5E9D">
            <w:pPr>
              <w:pStyle w:val="ListParagraph"/>
              <w:numPr>
                <w:ilvl w:val="0"/>
                <w:numId w:val="1"/>
              </w:numPr>
              <w:ind w:left="45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Bất phương trình mũ cơ bản</w:t>
            </w:r>
          </w:p>
          <w:p w:rsidR="005E405A" w:rsidRPr="00C94A93" w:rsidRDefault="00EC456E" w:rsidP="005E40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ạng TQ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>
                <v:shape id="_x0000_i1258" type="#_x0000_t75" style="width:32.25pt;height:18pt" o:ole="">
                  <v:imagedata r:id="rId461" o:title=""/>
                </v:shape>
                <o:OLEObject Type="Embed" ProgID="Equation.DSMT4" ShapeID="_x0000_i1258" DrawAspect="Content" ObjectID="_1682025184" r:id="rId462"/>
              </w:objec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="005E405A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ab/>
            </w:r>
            <w:r w:rsidR="005E405A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ab/>
            </w:r>
            <w:r w:rsidR="00C177FD" w:rsidRPr="00C94A93">
              <w:rPr>
                <w:rFonts w:ascii="Times New Roman" w:hAnsi="Times New Roman" w:cs="Times New Roman"/>
                <w:sz w:val="26"/>
                <w:szCs w:val="26"/>
              </w:rPr>
              <w:t>(với</w:t>
            </w:r>
            <w:r w:rsidR="005E405A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E405A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279">
                <v:shape id="_x0000_i1259" type="#_x0000_t75" style="width:44.25pt;height:14.25pt" o:ole="">
                  <v:imagedata r:id="rId446" o:title=""/>
                </v:shape>
                <o:OLEObject Type="Embed" ProgID="Equation.DSMT4" ShapeID="_x0000_i1259" DrawAspect="Content" ObjectID="_1682025185" r:id="rId463"/>
              </w:object>
            </w:r>
            <w:r w:rsidR="005E405A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</w:p>
          <w:p w:rsidR="00EC456E" w:rsidRPr="00C94A93" w:rsidRDefault="00EC456E" w:rsidP="00EC456E">
            <w:pPr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hoặc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>
                <v:shape id="_x0000_i1260" type="#_x0000_t75" style="width:32.25pt;height:18pt" o:ole="">
                  <v:imagedata r:id="rId464" o:title=""/>
                </v:shape>
                <o:OLEObject Type="Embed" ProgID="Equation.DSMT4" ShapeID="_x0000_i1260" DrawAspect="Content" ObjectID="_1682025186" r:id="rId465"/>
              </w:objec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;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>
                <v:shape id="_x0000_i1261" type="#_x0000_t75" style="width:32.25pt;height:18pt" o:ole="">
                  <v:imagedata r:id="rId466" o:title=""/>
                </v:shape>
                <o:OLEObject Type="Embed" ProgID="Equation.DSMT4" ShapeID="_x0000_i1261" DrawAspect="Content" ObjectID="_1682025187" r:id="rId467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>
                <v:shape id="_x0000_i1262" type="#_x0000_t75" style="width:32.25pt;height:18pt" o:ole="">
                  <v:imagedata r:id="rId468" o:title=""/>
                </v:shape>
                <o:OLEObject Type="Embed" ProgID="Equation.DSMT4" ShapeID="_x0000_i1262" DrawAspect="Content" ObjectID="_1682025188" r:id="rId469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</w:p>
          <w:p w:rsidR="00191DB1" w:rsidRPr="00C94A93" w:rsidRDefault="00EC456E" w:rsidP="00EC456E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hiệm:</w:t>
            </w:r>
          </w:p>
          <w:p w:rsidR="005E405A" w:rsidRPr="00C94A93" w:rsidRDefault="00EC456E" w:rsidP="00EC456E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+ Nếu b&lt;0: </w:t>
            </w:r>
          </w:p>
          <w:p w:rsidR="00EC456E" w:rsidRPr="00C94A93" w:rsidRDefault="005E405A" w:rsidP="005E405A">
            <w:pPr>
              <w:tabs>
                <w:tab w:val="left" w:pos="1170"/>
                <w:tab w:val="left" w:pos="2340"/>
              </w:tabs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ab/>
            </w:r>
            <w:r w:rsidR="00EC456E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BPT </w:t>
            </w:r>
            <w:r w:rsidR="00FD4D29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60">
                <v:shape id="_x0000_i1263" type="#_x0000_t75" style="width:34.5pt;height:18pt" o:ole="">
                  <v:imagedata r:id="rId470" o:title=""/>
                </v:shape>
                <o:OLEObject Type="Embed" ProgID="Equation.DSMT4" ShapeID="_x0000_i1263" DrawAspect="Content" ObjectID="_1682025189" r:id="rId471"/>
              </w:object>
            </w:r>
            <w:r w:rsidR="00EC456E" w:rsidRPr="00C94A93">
              <w:rPr>
                <w:rFonts w:ascii="Times New Roman" w:hAnsi="Times New Roman" w:cs="Times New Roman"/>
                <w:sz w:val="26"/>
                <w:szCs w:val="26"/>
              </w:rPr>
              <w:t>vô nghiệm</w:t>
            </w:r>
          </w:p>
          <w:p w:rsidR="00EC456E" w:rsidRPr="00C94A93" w:rsidRDefault="00EC456E" w:rsidP="00FD4D29">
            <w:pPr>
              <w:tabs>
                <w:tab w:val="left" w:pos="117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BPT </w:t>
            </w:r>
            <w:r w:rsidR="00FD4D29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60">
                <v:shape id="_x0000_i1264" type="#_x0000_t75" style="width:34.5pt;height:18pt" o:ole="">
                  <v:imagedata r:id="rId472" o:title=""/>
                </v:shape>
                <o:OLEObject Type="Embed" ProgID="Equation.DSMT4" ShapeID="_x0000_i1264" DrawAspect="Content" ObjectID="_1682025190" r:id="rId473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vô </w:t>
            </w:r>
            <w:r w:rsidR="00FD4D29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số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nghiệm</w:t>
            </w:r>
          </w:p>
          <w:p w:rsidR="005E405A" w:rsidRPr="00C94A93" w:rsidRDefault="00FD4D29" w:rsidP="00FD4D29">
            <w:pPr>
              <w:tabs>
                <w:tab w:val="left" w:pos="1170"/>
                <w:tab w:val="left" w:pos="234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+ Nế</w:t>
            </w:r>
            <w:r w:rsidR="003A5E9D">
              <w:rPr>
                <w:rFonts w:ascii="Times New Roman" w:hAnsi="Times New Roman" w:cs="Times New Roman"/>
                <w:b/>
                <w:sz w:val="26"/>
                <w:szCs w:val="26"/>
              </w:rPr>
              <w:t>u b&gt;0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65"/>
              <w:gridCol w:w="1890"/>
              <w:gridCol w:w="1952"/>
            </w:tblGrid>
            <w:tr w:rsidR="00FD4D29" w:rsidRPr="00C94A93" w:rsidTr="00FD4D29">
              <w:tc>
                <w:tcPr>
                  <w:tcW w:w="1165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</w:p>
              </w:tc>
              <w:tc>
                <w:tcPr>
                  <w:tcW w:w="1890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80" w:dyaOrig="360">
                      <v:shape id="_x0000_i1265" type="#_x0000_t75" style="width:34.5pt;height:18pt" o:ole="">
                        <v:imagedata r:id="rId474" o:title=""/>
                      </v:shape>
                      <o:OLEObject Type="Embed" ProgID="Equation.DSMT4" ShapeID="_x0000_i1265" DrawAspect="Content" ObjectID="_1682025191" r:id="rId475"/>
                    </w:object>
                  </w:r>
                </w:p>
              </w:tc>
              <w:tc>
                <w:tcPr>
                  <w:tcW w:w="1952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80" w:dyaOrig="360">
                      <v:shape id="_x0000_i1266" type="#_x0000_t75" style="width:34.5pt;height:18pt" o:ole="">
                        <v:imagedata r:id="rId476" o:title=""/>
                      </v:shape>
                      <o:OLEObject Type="Embed" ProgID="Equation.DSMT4" ShapeID="_x0000_i1266" DrawAspect="Content" ObjectID="_1682025192" r:id="rId477"/>
                    </w:object>
                  </w:r>
                </w:p>
              </w:tc>
            </w:tr>
            <w:tr w:rsidR="00FD4D29" w:rsidRPr="00C94A93" w:rsidTr="00FD4D29">
              <w:tc>
                <w:tcPr>
                  <w:tcW w:w="1165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540" w:dyaOrig="279">
                      <v:shape id="_x0000_i1267" type="#_x0000_t75" style="width:27pt;height:14.25pt" o:ole="">
                        <v:imagedata r:id="rId478" o:title=""/>
                      </v:shape>
                      <o:OLEObject Type="Embed" ProgID="Equation.DSMT4" ShapeID="_x0000_i1267" DrawAspect="Content" ObjectID="_1682025193" r:id="rId479"/>
                    </w:object>
                  </w:r>
                </w:p>
              </w:tc>
              <w:tc>
                <w:tcPr>
                  <w:tcW w:w="1890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20" w:dyaOrig="380">
                      <v:shape id="_x0000_i1268" type="#_x0000_t75" style="width:51.75pt;height:18.75pt" o:ole="">
                        <v:imagedata r:id="rId480" o:title=""/>
                      </v:shape>
                      <o:OLEObject Type="Embed" ProgID="Equation.DSMT4" ShapeID="_x0000_i1268" DrawAspect="Content" ObjectID="_1682025194" r:id="rId481"/>
                    </w:object>
                  </w:r>
                </w:p>
              </w:tc>
              <w:tc>
                <w:tcPr>
                  <w:tcW w:w="1952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20" w:dyaOrig="380">
                      <v:shape id="_x0000_i1269" type="#_x0000_t75" style="width:51.75pt;height:18.75pt" o:ole="">
                        <v:imagedata r:id="rId482" o:title=""/>
                      </v:shape>
                      <o:OLEObject Type="Embed" ProgID="Equation.DSMT4" ShapeID="_x0000_i1269" DrawAspect="Content" ObjectID="_1682025195" r:id="rId483"/>
                    </w:object>
                  </w:r>
                </w:p>
              </w:tc>
            </w:tr>
            <w:tr w:rsidR="00FD4D29" w:rsidRPr="00C94A93" w:rsidTr="00FD4D29">
              <w:tc>
                <w:tcPr>
                  <w:tcW w:w="1165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900" w:dyaOrig="279">
                      <v:shape id="_x0000_i1270" type="#_x0000_t75" style="width:45.75pt;height:14.25pt" o:ole="">
                        <v:imagedata r:id="rId484" o:title=""/>
                      </v:shape>
                      <o:OLEObject Type="Embed" ProgID="Equation.DSMT4" ShapeID="_x0000_i1270" DrawAspect="Content" ObjectID="_1682025196" r:id="rId485"/>
                    </w:object>
                  </w:r>
                </w:p>
              </w:tc>
              <w:tc>
                <w:tcPr>
                  <w:tcW w:w="1890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20" w:dyaOrig="380">
                      <v:shape id="_x0000_i1271" type="#_x0000_t75" style="width:51.75pt;height:18.75pt" o:ole="">
                        <v:imagedata r:id="rId482" o:title=""/>
                      </v:shape>
                      <o:OLEObject Type="Embed" ProgID="Equation.DSMT4" ShapeID="_x0000_i1271" DrawAspect="Content" ObjectID="_1682025197" r:id="rId486"/>
                    </w:object>
                  </w:r>
                </w:p>
              </w:tc>
              <w:tc>
                <w:tcPr>
                  <w:tcW w:w="1952" w:type="dxa"/>
                </w:tcPr>
                <w:p w:rsidR="00FD4D29" w:rsidRPr="00C94A93" w:rsidRDefault="00FD4D29" w:rsidP="00FD4D29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20" w:dyaOrig="380">
                      <v:shape id="_x0000_i1272" type="#_x0000_t75" style="width:51.75pt;height:18.75pt" o:ole="">
                        <v:imagedata r:id="rId480" o:title=""/>
                      </v:shape>
                      <o:OLEObject Type="Embed" ProgID="Equation.DSMT4" ShapeID="_x0000_i1272" DrawAspect="Content" ObjectID="_1682025198" r:id="rId487"/>
                    </w:object>
                  </w:r>
                </w:p>
              </w:tc>
            </w:tr>
          </w:tbl>
          <w:p w:rsidR="00FD4D29" w:rsidRPr="00C94A93" w:rsidRDefault="005E405A" w:rsidP="00FD4D29">
            <w:pPr>
              <w:tabs>
                <w:tab w:val="left" w:pos="1170"/>
                <w:tab w:val="left" w:pos="2340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273" type="#_x0000_t75" style="width:15pt;height:12pt" o:ole="">
                  <v:imagedata r:id="rId488" o:title=""/>
                </v:shape>
                <o:OLEObject Type="Embed" ProgID="Equation.DSMT4" ShapeID="_x0000_i1273" DrawAspect="Content" ObjectID="_1682025199" r:id="rId489"/>
              </w:objec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ơ số lớn hơn 1 giữ chiều, bé hơn 1 đảo chiều</w:t>
            </w:r>
          </w:p>
          <w:p w:rsidR="008D67BB" w:rsidRPr="00C94A93" w:rsidRDefault="008D67BB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ột số phương pháp giải</w:t>
            </w:r>
          </w:p>
          <w:p w:rsidR="008D67BB" w:rsidRPr="00C94A93" w:rsidRDefault="008D67B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ưa về cùng cơ số.</w:t>
            </w:r>
          </w:p>
          <w:p w:rsidR="008D67BB" w:rsidRPr="00C94A93" w:rsidRDefault="008D67B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ặt ẩn phụ (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hú ý điều kiện ẩn phụ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FD4D29" w:rsidRPr="00C94A93" w:rsidRDefault="008D67B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Logarit hóa.</w:t>
            </w:r>
          </w:p>
        </w:tc>
        <w:tc>
          <w:tcPr>
            <w:tcW w:w="5040" w:type="dxa"/>
            <w:shd w:val="clear" w:color="auto" w:fill="auto"/>
          </w:tcPr>
          <w:p w:rsidR="005E405A" w:rsidRPr="00C94A93" w:rsidRDefault="005E405A" w:rsidP="003A5E9D">
            <w:pPr>
              <w:pStyle w:val="ListParagraph"/>
              <w:numPr>
                <w:ilvl w:val="0"/>
                <w:numId w:val="1"/>
              </w:numPr>
              <w:ind w:left="43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Bất phương trình logarit cơ bản</w:t>
            </w:r>
          </w:p>
          <w:p w:rsidR="005E405A" w:rsidRPr="00C94A93" w:rsidRDefault="005E405A" w:rsidP="005E405A">
            <w:pPr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Dạng TQ: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60" w:dyaOrig="360">
                <v:shape id="_x0000_i1274" type="#_x0000_t75" style="width:52.5pt;height:18pt" o:ole="">
                  <v:imagedata r:id="rId490" o:title=""/>
                </v:shape>
                <o:OLEObject Type="Embed" ProgID="Equation.DSMT4" ShapeID="_x0000_i1274" DrawAspect="Content" ObjectID="_1682025200" r:id="rId491"/>
              </w:object>
            </w: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(với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279">
                <v:shape id="_x0000_i1275" type="#_x0000_t75" style="width:44.25pt;height:14.25pt" o:ole="">
                  <v:imagedata r:id="rId446" o:title=""/>
                </v:shape>
                <o:OLEObject Type="Embed" ProgID="Equation.DSMT4" ShapeID="_x0000_i1275" DrawAspect="Content" ObjectID="_1682025201" r:id="rId492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5E405A" w:rsidRPr="00C94A93" w:rsidRDefault="005E405A" w:rsidP="005E405A">
            <w:pPr>
              <w:jc w:val="both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(hoặc </w: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0" w:dyaOrig="360">
                <v:shape id="_x0000_i1276" type="#_x0000_t75" style="width:55.5pt;height:18pt" o:ole="">
                  <v:imagedata r:id="rId493" o:title=""/>
                </v:shape>
                <o:OLEObject Type="Embed" ProgID="Equation.DSMT4" ShapeID="_x0000_i1276" DrawAspect="Content" ObjectID="_1682025202" r:id="rId494"/>
              </w:objec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0" w:dyaOrig="360">
                <v:shape id="_x0000_i1277" type="#_x0000_t75" style="width:55.5pt;height:18pt" o:ole="">
                  <v:imagedata r:id="rId495" o:title=""/>
                </v:shape>
                <o:OLEObject Type="Embed" ProgID="Equation.DSMT4" ShapeID="_x0000_i1277" DrawAspect="Content" ObjectID="_1682025203" r:id="rId496"/>
              </w:object>
            </w: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60" w:dyaOrig="360">
                <v:shape id="_x0000_i1278" type="#_x0000_t75" style="width:52.5pt;height:18pt" o:ole="">
                  <v:imagedata r:id="rId497" o:title=""/>
                </v:shape>
                <o:OLEObject Type="Embed" ProgID="Equation.DSMT4" ShapeID="_x0000_i1278" DrawAspect="Content" ObjectID="_1682025204" r:id="rId498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) </w:t>
            </w:r>
          </w:p>
          <w:p w:rsidR="008D67BB" w:rsidRPr="00C94A93" w:rsidRDefault="008D67BB" w:rsidP="008D67BB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Điều kiện: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279" type="#_x0000_t75" style="width:27.75pt;height:14.25pt" o:ole="">
                  <v:imagedata r:id="rId457" o:title=""/>
                </v:shape>
                <o:OLEObject Type="Embed" ProgID="Equation.DSMT4" ShapeID="_x0000_i1279" DrawAspect="Content" ObjectID="_1682025205" r:id="rId499"/>
              </w:object>
            </w:r>
          </w:p>
          <w:p w:rsidR="008D67BB" w:rsidRPr="00C94A93" w:rsidRDefault="008D67BB" w:rsidP="005E405A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8D67BB" w:rsidRPr="00C94A93" w:rsidRDefault="005E405A" w:rsidP="005E40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Nghiệm: 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D67BB" w:rsidRPr="00C94A93" w:rsidRDefault="008D67BB" w:rsidP="005E405A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61"/>
              <w:gridCol w:w="1800"/>
              <w:gridCol w:w="1853"/>
            </w:tblGrid>
            <w:tr w:rsidR="008D67BB" w:rsidRPr="00C94A93" w:rsidTr="00EC3D60">
              <w:tc>
                <w:tcPr>
                  <w:tcW w:w="1165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</w:p>
              </w:tc>
              <w:tc>
                <w:tcPr>
                  <w:tcW w:w="1890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40" w:dyaOrig="360">
                      <v:shape id="_x0000_i1280" type="#_x0000_t75" style="width:51.75pt;height:18pt" o:ole="">
                        <v:imagedata r:id="rId500" o:title=""/>
                      </v:shape>
                      <o:OLEObject Type="Embed" ProgID="Equation.DSMT4" ShapeID="_x0000_i1280" DrawAspect="Content" ObjectID="_1682025206" r:id="rId501"/>
                    </w:object>
                  </w:r>
                </w:p>
              </w:tc>
              <w:tc>
                <w:tcPr>
                  <w:tcW w:w="1952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40" w:dyaOrig="360">
                      <v:shape id="_x0000_i1281" type="#_x0000_t75" style="width:51.75pt;height:18pt" o:ole="">
                        <v:imagedata r:id="rId502" o:title=""/>
                      </v:shape>
                      <o:OLEObject Type="Embed" ProgID="Equation.DSMT4" ShapeID="_x0000_i1281" DrawAspect="Content" ObjectID="_1682025207" r:id="rId503"/>
                    </w:object>
                  </w:r>
                </w:p>
              </w:tc>
            </w:tr>
            <w:tr w:rsidR="008D67BB" w:rsidRPr="00C94A93" w:rsidTr="00EC3D60">
              <w:tc>
                <w:tcPr>
                  <w:tcW w:w="1165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540" w:dyaOrig="279">
                      <v:shape id="_x0000_i1282" type="#_x0000_t75" style="width:27pt;height:14.25pt" o:ole="">
                        <v:imagedata r:id="rId478" o:title=""/>
                      </v:shape>
                      <o:OLEObject Type="Embed" ProgID="Equation.DSMT4" ShapeID="_x0000_i1282" DrawAspect="Content" ObjectID="_1682025208" r:id="rId504"/>
                    </w:object>
                  </w:r>
                </w:p>
              </w:tc>
              <w:tc>
                <w:tcPr>
                  <w:tcW w:w="1890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39" w:dyaOrig="360">
                      <v:shape id="_x0000_i1283" type="#_x0000_t75" style="width:32.25pt;height:18pt" o:ole="">
                        <v:imagedata r:id="rId505" o:title=""/>
                      </v:shape>
                      <o:OLEObject Type="Embed" ProgID="Equation.DSMT4" ShapeID="_x0000_i1283" DrawAspect="Content" ObjectID="_1682025209" r:id="rId506"/>
                    </w:object>
                  </w:r>
                </w:p>
              </w:tc>
              <w:tc>
                <w:tcPr>
                  <w:tcW w:w="1952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20" w:dyaOrig="360">
                      <v:shape id="_x0000_i1284" type="#_x0000_t75" style="width:31.5pt;height:18pt" o:ole="">
                        <v:imagedata r:id="rId507" o:title=""/>
                      </v:shape>
                      <o:OLEObject Type="Embed" ProgID="Equation.DSMT4" ShapeID="_x0000_i1284" DrawAspect="Content" ObjectID="_1682025210" r:id="rId508"/>
                    </w:object>
                  </w:r>
                </w:p>
              </w:tc>
            </w:tr>
            <w:tr w:rsidR="008D67BB" w:rsidRPr="00C94A93" w:rsidTr="00EC3D60">
              <w:tc>
                <w:tcPr>
                  <w:tcW w:w="1165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900" w:dyaOrig="279">
                      <v:shape id="_x0000_i1285" type="#_x0000_t75" style="width:45.75pt;height:14.25pt" o:ole="">
                        <v:imagedata r:id="rId484" o:title=""/>
                      </v:shape>
                      <o:OLEObject Type="Embed" ProgID="Equation.DSMT4" ShapeID="_x0000_i1285" DrawAspect="Content" ObjectID="_1682025211" r:id="rId509"/>
                    </w:object>
                  </w:r>
                </w:p>
              </w:tc>
              <w:tc>
                <w:tcPr>
                  <w:tcW w:w="1890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20" w:dyaOrig="360">
                      <v:shape id="_x0000_i1286" type="#_x0000_t75" style="width:31.5pt;height:18pt" o:ole="">
                        <v:imagedata r:id="rId507" o:title=""/>
                      </v:shape>
                      <o:OLEObject Type="Embed" ProgID="Equation.DSMT4" ShapeID="_x0000_i1286" DrawAspect="Content" ObjectID="_1682025212" r:id="rId510"/>
                    </w:object>
                  </w:r>
                </w:p>
              </w:tc>
              <w:tc>
                <w:tcPr>
                  <w:tcW w:w="1952" w:type="dxa"/>
                </w:tcPr>
                <w:p w:rsidR="008D67BB" w:rsidRPr="00C94A93" w:rsidRDefault="008D67BB" w:rsidP="00EC3D60">
                  <w:pPr>
                    <w:tabs>
                      <w:tab w:val="left" w:pos="1170"/>
                      <w:tab w:val="left" w:pos="2340"/>
                    </w:tabs>
                    <w:rPr>
                      <w:rFonts w:ascii="Times New Roman" w:hAnsi="Times New Roman" w:cs="Times New Roman"/>
                      <w:i/>
                      <w:sz w:val="26"/>
                      <w:szCs w:val="26"/>
                    </w:rPr>
                  </w:pPr>
                  <w:r w:rsidRPr="00C94A93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39" w:dyaOrig="360">
                      <v:shape id="_x0000_i1287" type="#_x0000_t75" style="width:32.25pt;height:18pt" o:ole="">
                        <v:imagedata r:id="rId511" o:title=""/>
                      </v:shape>
                      <o:OLEObject Type="Embed" ProgID="Equation.DSMT4" ShapeID="_x0000_i1287" DrawAspect="Content" ObjectID="_1682025213" r:id="rId512"/>
                    </w:object>
                  </w:r>
                </w:p>
              </w:tc>
            </w:tr>
          </w:tbl>
          <w:p w:rsidR="008D67BB" w:rsidRPr="00C94A93" w:rsidRDefault="008D67BB" w:rsidP="008D67BB">
            <w:pPr>
              <w:tabs>
                <w:tab w:val="left" w:pos="1170"/>
                <w:tab w:val="left" w:pos="2340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288" type="#_x0000_t75" style="width:15pt;height:12pt" o:ole="">
                  <v:imagedata r:id="rId488" o:title=""/>
                </v:shape>
                <o:OLEObject Type="Embed" ProgID="Equation.DSMT4" ShapeID="_x0000_i1288" DrawAspect="Content" ObjectID="_1682025214" r:id="rId513"/>
              </w:objec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ơ số lớn hơn 1 giữ chiều, bé hơn 1 đảo chiều</w:t>
            </w:r>
          </w:p>
          <w:p w:rsidR="008D67BB" w:rsidRPr="00C94A93" w:rsidRDefault="008D67BB" w:rsidP="005E405A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8D67BB" w:rsidRPr="00C94A93" w:rsidRDefault="008D67BB" w:rsidP="007921D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ột số phương pháp giải</w:t>
            </w:r>
          </w:p>
          <w:p w:rsidR="008D67BB" w:rsidRPr="00C94A93" w:rsidRDefault="008D67BB" w:rsidP="008D67B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</w:rPr>
              <w:t>Chú ý đặt điều kiện bất phương trình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8D67BB" w:rsidRPr="00C94A93" w:rsidRDefault="008D67B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ưa về cùng cơ số.</w:t>
            </w:r>
          </w:p>
          <w:p w:rsidR="008D67BB" w:rsidRPr="00C94A93" w:rsidRDefault="008D67BB" w:rsidP="007921DF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Đặt ẩn phụ.</w:t>
            </w:r>
          </w:p>
          <w:p w:rsidR="0044464A" w:rsidRPr="0044464A" w:rsidRDefault="008D67BB" w:rsidP="0044464A">
            <w:pPr>
              <w:pStyle w:val="ListParagraph"/>
              <w:numPr>
                <w:ilvl w:val="0"/>
                <w:numId w:val="8"/>
              </w:numPr>
              <w:tabs>
                <w:tab w:val="left" w:pos="720"/>
                <w:tab w:val="left" w:pos="2340"/>
              </w:tabs>
              <w:ind w:left="270" w:hanging="270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Mũ hóa.</w:t>
            </w:r>
          </w:p>
        </w:tc>
      </w:tr>
    </w:tbl>
    <w:p w:rsidR="00A051E5" w:rsidRPr="00C94A93" w:rsidRDefault="00A051E5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238"/>
        <w:gridCol w:w="5040"/>
      </w:tblGrid>
      <w:tr w:rsidR="00A051E5" w:rsidRPr="00927ED5" w:rsidTr="00927ED5">
        <w:trPr>
          <w:trHeight w:val="620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A051E5" w:rsidRPr="00927ED5" w:rsidRDefault="00927ED5" w:rsidP="00927E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7ED5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1</w:t>
            </w:r>
            <w:r w:rsidRPr="00927ED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0: </w:t>
            </w:r>
            <w:r w:rsidR="00A051E5" w:rsidRPr="00927ED5">
              <w:rPr>
                <w:rFonts w:ascii="Times New Roman" w:hAnsi="Times New Roman" w:cs="Times New Roman"/>
                <w:b/>
                <w:sz w:val="28"/>
                <w:szCs w:val="28"/>
              </w:rPr>
              <w:t>HỆ THỨC LƯỢNG TRONG TAM GIÁC</w:t>
            </w:r>
          </w:p>
        </w:tc>
      </w:tr>
      <w:tr w:rsidR="00A051E5" w:rsidRPr="00C94A93" w:rsidTr="00927ED5">
        <w:trPr>
          <w:trHeight w:val="530"/>
        </w:trPr>
        <w:tc>
          <w:tcPr>
            <w:tcW w:w="5238" w:type="dxa"/>
            <w:shd w:val="clear" w:color="auto" w:fill="DAEEF3" w:themeFill="accent5" w:themeFillTint="33"/>
            <w:vAlign w:val="center"/>
          </w:tcPr>
          <w:p w:rsidR="00A051E5" w:rsidRPr="00C94A93" w:rsidRDefault="00A051E5" w:rsidP="00927ED5">
            <w:pPr>
              <w:pStyle w:val="NoSpacing"/>
              <w:numPr>
                <w:ilvl w:val="0"/>
                <w:numId w:val="14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am giác vuông</w:t>
            </w:r>
          </w:p>
        </w:tc>
        <w:tc>
          <w:tcPr>
            <w:tcW w:w="5040" w:type="dxa"/>
            <w:shd w:val="clear" w:color="auto" w:fill="DAEEF3" w:themeFill="accent5" w:themeFillTint="33"/>
            <w:vAlign w:val="center"/>
          </w:tcPr>
          <w:p w:rsidR="00A051E5" w:rsidRPr="00C94A93" w:rsidRDefault="00A051E5" w:rsidP="00927ED5">
            <w:pPr>
              <w:pStyle w:val="NoSpacing"/>
              <w:numPr>
                <w:ilvl w:val="0"/>
                <w:numId w:val="14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Tam giác thường</w:t>
            </w:r>
          </w:p>
        </w:tc>
      </w:tr>
      <w:tr w:rsidR="00A051E5" w:rsidRPr="00C94A93" w:rsidTr="00BA685D">
        <w:tc>
          <w:tcPr>
            <w:tcW w:w="5238" w:type="dxa"/>
            <w:shd w:val="clear" w:color="auto" w:fill="auto"/>
          </w:tcPr>
          <w:p w:rsidR="00A051E5" w:rsidRPr="00C94A93" w:rsidRDefault="00663C7E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AC0EBDE" wp14:editId="16257360">
                  <wp:extent cx="2667000" cy="1562223"/>
                  <wp:effectExtent l="0" t="0" r="0" b="0"/>
                  <wp:docPr id="5" name="Picture 5" descr="C:\Users\DELL\Desktop\h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6" descr="C:\Users\DELL\Desktop\h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8067" cy="15628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1E5" w:rsidRPr="00C94A93" w:rsidRDefault="00A051E5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419D" w:rsidRPr="00C94A93" w:rsidRDefault="006336A9" w:rsidP="00927ED5">
            <w:pPr>
              <w:tabs>
                <w:tab w:val="left" w:pos="720"/>
                <w:tab w:val="left" w:pos="171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60" w:dyaOrig="320">
                <v:shape id="_x0000_i1289" type="#_x0000_t75" style="width:63pt;height:15.75pt" o:ole="">
                  <v:imagedata r:id="rId515" o:title=""/>
                </v:shape>
                <o:OLEObject Type="Embed" ProgID="Equation.DSMT4" ShapeID="_x0000_i1289" DrawAspect="Content" ObjectID="_1682025215" r:id="rId516"/>
              </w:object>
            </w:r>
            <w:r w:rsidR="00927ED5">
              <w:tab/>
            </w:r>
            <w:r w:rsidR="00927ED5" w:rsidRPr="00927ED5">
              <w:rPr>
                <w:rFonts w:ascii="VNI-Times" w:hAnsi="VNI-Times"/>
                <w:sz w:val="26"/>
                <w:szCs w:val="26"/>
              </w:rPr>
              <w:t>(Pitagpo)</w:t>
            </w:r>
            <w:r w:rsidR="00BA4FDB" w:rsidRPr="00927ED5">
              <w:rPr>
                <w:rFonts w:ascii="VNI-Times" w:hAnsi="VNI-Times" w:cs="Times New Roman"/>
                <w:sz w:val="26"/>
                <w:szCs w:val="26"/>
              </w:rPr>
              <w:tab/>
            </w:r>
          </w:p>
          <w:p w:rsidR="006336A9" w:rsidRDefault="006336A9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320">
                <v:shape id="_x0000_i1290" type="#_x0000_t75" style="width:45pt;height:15.75pt" o:ole="">
                  <v:imagedata r:id="rId517" o:title=""/>
                </v:shape>
                <o:OLEObject Type="Embed" ProgID="Equation.DSMT4" ShapeID="_x0000_i1290" DrawAspect="Content" ObjectID="_1682025216" r:id="rId518"/>
              </w:object>
            </w:r>
          </w:p>
          <w:p w:rsidR="00927ED5" w:rsidRPr="00C94A93" w:rsidRDefault="00927ED5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320">
                <v:shape id="_x0000_i1291" type="#_x0000_t75" style="width:44.25pt;height:15.75pt" o:ole="">
                  <v:imagedata r:id="rId519" o:title=""/>
                </v:shape>
                <o:OLEObject Type="Embed" ProgID="Equation.DSMT4" ShapeID="_x0000_i1291" DrawAspect="Content" ObjectID="_1682025217" r:id="rId520"/>
              </w:object>
            </w:r>
          </w:p>
          <w:p w:rsidR="006336A9" w:rsidRPr="00C94A93" w:rsidRDefault="006336A9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320">
                <v:shape id="_x0000_i1292" type="#_x0000_t75" style="width:48.75pt;height:15.75pt" o:ole="">
                  <v:imagedata r:id="rId521" o:title=""/>
                </v:shape>
                <o:OLEObject Type="Embed" ProgID="Equation.DSMT4" ShapeID="_x0000_i1292" DrawAspect="Content" ObjectID="_1682025218" r:id="rId522"/>
              </w:object>
            </w:r>
            <w:r w:rsidR="00BA4FDB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ab/>
            </w:r>
          </w:p>
          <w:p w:rsidR="008C419D" w:rsidRPr="00C94A93" w:rsidRDefault="006336A9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object w:dxaOrig="1400" w:dyaOrig="680">
                <v:shape id="_x0000_i1293" type="#_x0000_t75" style="width:69.75pt;height:33.75pt" o:ole="">
                  <v:imagedata r:id="rId523" o:title=""/>
                </v:shape>
                <o:OLEObject Type="Embed" ProgID="Equation.DSMT4" ShapeID="_x0000_i1293" DrawAspect="Content" ObjectID="_1682025219" r:id="rId524"/>
              </w:object>
            </w:r>
            <w:r w:rsidR="00BA4FDB"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tab/>
            </w:r>
          </w:p>
          <w:p w:rsidR="006336A9" w:rsidRPr="00C94A93" w:rsidRDefault="006336A9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300">
                <v:shape id="_x0000_i1294" type="#_x0000_t75" style="width:42pt;height:15pt" o:ole="">
                  <v:imagedata r:id="rId525" o:title=""/>
                </v:shape>
                <o:OLEObject Type="Embed" ProgID="Equation.DSMT4" ShapeID="_x0000_i1294" DrawAspect="Content" ObjectID="_1682025220" r:id="rId526"/>
              </w:object>
            </w:r>
          </w:p>
          <w:p w:rsidR="008C419D" w:rsidRPr="00C94A93" w:rsidRDefault="00BA4FD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object w:dxaOrig="1840" w:dyaOrig="680">
                <v:shape id="_x0000_i1295" type="#_x0000_t75" style="width:91.5pt;height:33.75pt" o:ole="">
                  <v:imagedata r:id="rId527" o:title=""/>
                </v:shape>
                <o:OLEObject Type="Embed" ProgID="Equation.DSMT4" ShapeID="_x0000_i1295" DrawAspect="Content" ObjectID="_1682025221" r:id="rId528"/>
              </w:object>
            </w: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tab/>
            </w:r>
          </w:p>
          <w:p w:rsidR="00BA4FDB" w:rsidRPr="00C94A93" w:rsidRDefault="00BA4FD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object w:dxaOrig="1840" w:dyaOrig="680">
                <v:shape id="_x0000_i1296" type="#_x0000_t75" style="width:91.5pt;height:33.75pt" o:ole="">
                  <v:imagedata r:id="rId529" o:title=""/>
                </v:shape>
                <o:OLEObject Type="Embed" ProgID="Equation.DSMT4" ShapeID="_x0000_i1296" DrawAspect="Content" ObjectID="_1682025222" r:id="rId530"/>
              </w:object>
            </w:r>
          </w:p>
          <w:p w:rsidR="008C419D" w:rsidRPr="00C94A93" w:rsidRDefault="00BA4FD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object w:dxaOrig="1800" w:dyaOrig="680">
                <v:shape id="_x0000_i1297" type="#_x0000_t75" style="width:90pt;height:33.75pt" o:ole="">
                  <v:imagedata r:id="rId531" o:title=""/>
                </v:shape>
                <o:OLEObject Type="Embed" ProgID="Equation.DSMT4" ShapeID="_x0000_i1297" DrawAspect="Content" ObjectID="_1682025223" r:id="rId532"/>
              </w:object>
            </w: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tab/>
            </w:r>
          </w:p>
          <w:p w:rsidR="00BA4FDB" w:rsidRPr="00C94A93" w:rsidRDefault="00BA4FD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w w:val="89"/>
                <w:position w:val="-26"/>
                <w:sz w:val="26"/>
                <w:szCs w:val="26"/>
              </w:rPr>
              <w:object w:dxaOrig="1840" w:dyaOrig="680">
                <v:shape id="_x0000_i1298" type="#_x0000_t75" style="width:91.5pt;height:33.75pt" o:ole="">
                  <v:imagedata r:id="rId533" o:title=""/>
                </v:shape>
                <o:OLEObject Type="Embed" ProgID="Equation.DSMT4" ShapeID="_x0000_i1298" DrawAspect="Content" ObjectID="_1682025224" r:id="rId534"/>
              </w:object>
            </w:r>
          </w:p>
          <w:p w:rsidR="00A051E5" w:rsidRPr="00C94A93" w:rsidRDefault="00A051E5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040" w:type="dxa"/>
            <w:shd w:val="clear" w:color="auto" w:fill="auto"/>
          </w:tcPr>
          <w:p w:rsidR="007A7C82" w:rsidRPr="00C94A93" w:rsidRDefault="007A7C82" w:rsidP="00A051E5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5C7E78B" wp14:editId="510A85C7">
                  <wp:extent cx="2314575" cy="1457325"/>
                  <wp:effectExtent l="0" t="0" r="0" b="9525"/>
                  <wp:docPr id="77" name="image8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image85.png"/>
                          <pic:cNvPicPr>
                            <a:picLocks noChangeAspect="1"/>
                          </pic:cNvPicPr>
                        </pic:nvPicPr>
                        <pic:blipFill>
                          <a:blip r:embed="rId5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639" cy="1463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A7C82" w:rsidRPr="00C94A93" w:rsidRDefault="007A7C82" w:rsidP="00A051E5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A051E5" w:rsidRPr="00C94A93" w:rsidRDefault="00A051E5" w:rsidP="00A051E5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ịnh lí cosin:</w:t>
            </w:r>
          </w:p>
          <w:p w:rsidR="00A051E5" w:rsidRPr="00C94A93" w:rsidRDefault="00A051E5" w:rsidP="00A051E5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40" w:dyaOrig="320">
                <v:shape id="_x0000_i1299" type="#_x0000_t75" style="width:111.75pt;height:15.75pt" o:ole="">
                  <v:imagedata r:id="rId536" o:title=""/>
                </v:shape>
                <o:OLEObject Type="Embed" ProgID="Equation.DSMT4" ShapeID="_x0000_i1299" DrawAspect="Content" ObjectID="_1682025225" r:id="rId537"/>
              </w:objec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300" w:dyaOrig="240">
                <v:shape id="_x0000_i1300" type="#_x0000_t75" style="width:15pt;height:12pt" o:ole="">
                  <v:imagedata r:id="rId538" o:title=""/>
                </v:shape>
                <o:OLEObject Type="Embed" ProgID="Equation.DSMT4" ShapeID="_x0000_i1300" DrawAspect="Content" ObjectID="_1682025226" r:id="rId539"/>
              </w:objec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900" w:dyaOrig="660">
                <v:shape id="_x0000_i1301" type="#_x0000_t75" style="width:95.25pt;height:33pt" o:ole="">
                  <v:imagedata r:id="rId540" o:title=""/>
                </v:shape>
                <o:OLEObject Type="Embed" ProgID="Equation.DSMT4" ShapeID="_x0000_i1301" DrawAspect="Content" ObjectID="_1682025227" r:id="rId541"/>
              </w:object>
            </w:r>
          </w:p>
          <w:p w:rsidR="00A051E5" w:rsidRPr="00C94A93" w:rsidRDefault="00A051E5" w:rsidP="00CF599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Định lí sin: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2520" w:dyaOrig="620">
                <v:shape id="_x0000_i1302" type="#_x0000_t75" style="width:126pt;height:30.75pt" o:ole="">
                  <v:imagedata r:id="rId542" o:title=""/>
                </v:shape>
                <o:OLEObject Type="Embed" ProgID="Equation.DSMT4" ShapeID="_x0000_i1302" DrawAspect="Content" ObjectID="_1682025228" r:id="rId543"/>
              </w:object>
            </w:r>
          </w:p>
          <w:p w:rsidR="00CF5999" w:rsidRPr="00C94A93" w:rsidRDefault="00CF5999" w:rsidP="00CF599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Độ dài trung tuyến:</w: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2200" w:dyaOrig="660">
                <v:shape id="_x0000_i1303" type="#_x0000_t75" style="width:110.25pt;height:33pt" o:ole="">
                  <v:imagedata r:id="rId544" o:title=""/>
                </v:shape>
                <o:OLEObject Type="Embed" ProgID="Equation.3" ShapeID="_x0000_i1303" DrawAspect="Content" ObjectID="_1682025229" r:id="rId545"/>
              </w:object>
            </w:r>
          </w:p>
          <w:p w:rsidR="00CF5999" w:rsidRPr="00C94A93" w:rsidRDefault="00CF5999" w:rsidP="00CF5999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Diện tích tam giác:</w:t>
            </w:r>
          </w:p>
          <w:p w:rsidR="00CF5999" w:rsidRPr="00C94A93" w:rsidRDefault="00CF5999" w:rsidP="00CF599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2520" w:dyaOrig="620">
                <v:shape id="_x0000_i1304" type="#_x0000_t75" style="width:126pt;height:30.75pt" o:ole="">
                  <v:imagedata r:id="rId546" o:title=""/>
                </v:shape>
                <o:OLEObject Type="Embed" ProgID="Equation.3" ShapeID="_x0000_i1304" DrawAspect="Content" ObjectID="_1682025230" r:id="rId547"/>
              </w:object>
            </w:r>
          </w:p>
          <w:p w:rsidR="00CF5999" w:rsidRPr="00C94A93" w:rsidRDefault="00CF5999" w:rsidP="00CF599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3640" w:dyaOrig="620">
                <v:shape id="_x0000_i1305" type="#_x0000_t75" style="width:182.25pt;height:30.75pt" o:ole="">
                  <v:imagedata r:id="rId548" o:title=""/>
                </v:shape>
                <o:OLEObject Type="Embed" ProgID="Equation.3" ShapeID="_x0000_i1305" DrawAspect="Content" ObjectID="_1682025231" r:id="rId549"/>
              </w:object>
            </w:r>
          </w:p>
          <w:p w:rsidR="00CF5999" w:rsidRPr="00C94A93" w:rsidRDefault="00CF5999" w:rsidP="00927ED5">
            <w:pPr>
              <w:tabs>
                <w:tab w:val="left" w:pos="1152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740" w:dyaOrig="320">
                <v:shape id="_x0000_i1306" type="#_x0000_t75" style="width:36.75pt;height:15.75pt" o:ole="">
                  <v:imagedata r:id="rId550" o:title=""/>
                </v:shape>
                <o:OLEObject Type="Embed" ProgID="Equation.3" ShapeID="_x0000_i1306" DrawAspect="Content" ObjectID="_1682025232" r:id="rId551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(r là b</w:t>
            </w:r>
            <w:r w:rsidR="00927ED5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á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n kính đường tròn nội tiếp)</w:t>
            </w:r>
          </w:p>
          <w:p w:rsidR="00CF5999" w:rsidRPr="00C94A93" w:rsidRDefault="00CF5999" w:rsidP="00927ED5">
            <w:pPr>
              <w:tabs>
                <w:tab w:val="left" w:pos="1152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859" w:dyaOrig="620">
                <v:shape id="_x0000_i1307" type="#_x0000_t75" style="width:42.75pt;height:30.75pt" o:ole="">
                  <v:imagedata r:id="rId552" o:title=""/>
                </v:shape>
                <o:OLEObject Type="Embed" ProgID="Equation.3" ShapeID="_x0000_i1307" DrawAspect="Content" ObjectID="_1682025233" r:id="rId553"/>
              </w:object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(R là bán kính đường tròn ngoại tiếp</w:t>
            </w:r>
            <w:r w:rsidR="00927ED5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 xml:space="preserve"> tam giác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)</w:t>
            </w:r>
          </w:p>
          <w:p w:rsidR="00CF5999" w:rsidRPr="00C94A93" w:rsidRDefault="00CF5999" w:rsidP="00CF599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820" w:dyaOrig="400">
                <v:shape id="_x0000_i1308" type="#_x0000_t75" style="width:141pt;height:20.25pt" o:ole="">
                  <v:imagedata r:id="rId554" o:title=""/>
                </v:shape>
                <o:OLEObject Type="Embed" ProgID="Equation.3" ShapeID="_x0000_i1308" DrawAspect="Content" ObjectID="_1682025234" r:id="rId555"/>
              </w:object>
            </w:r>
          </w:p>
          <w:p w:rsidR="00CF5999" w:rsidRPr="00C94A93" w:rsidRDefault="00CF5999" w:rsidP="00CF5999">
            <w:pPr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 xml:space="preserve">(với </w:t>
            </w:r>
            <w:r w:rsidRPr="00C94A93">
              <w:rPr>
                <w:rFonts w:ascii="Times New Roman" w:hAnsi="Times New Roman" w:cs="Times New Roman"/>
                <w:i/>
                <w:position w:val="-24"/>
                <w:sz w:val="26"/>
                <w:szCs w:val="26"/>
                <w:lang w:val="pt-BR"/>
              </w:rPr>
              <w:object w:dxaOrig="1219" w:dyaOrig="639">
                <v:shape id="_x0000_i1309" type="#_x0000_t75" style="width:60.75pt;height:32.25pt" o:ole="">
                  <v:imagedata r:id="rId556" o:title=""/>
                </v:shape>
                <o:OLEObject Type="Embed" ProgID="Equation.DSMT4" ShapeID="_x0000_i1309" DrawAspect="Content" ObjectID="_1682025235" r:id="rId557"/>
              </w:objec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)</w:t>
            </w:r>
          </w:p>
          <w:p w:rsidR="00C55DFF" w:rsidRPr="00C94A93" w:rsidRDefault="00745A9B" w:rsidP="00CF5999">
            <w:pPr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drawing>
                <wp:anchor distT="0" distB="0" distL="114300" distR="114300" simplePos="0" relativeHeight="251721728" behindDoc="0" locked="0" layoutInCell="1" allowOverlap="1" wp14:anchorId="0F1BC268" wp14:editId="36FDD4B8">
                  <wp:simplePos x="0" y="0"/>
                  <wp:positionH relativeFrom="column">
                    <wp:posOffset>1923415</wp:posOffset>
                  </wp:positionH>
                  <wp:positionV relativeFrom="paragraph">
                    <wp:posOffset>155575</wp:posOffset>
                  </wp:positionV>
                  <wp:extent cx="1181100" cy="1019810"/>
                  <wp:effectExtent l="0" t="0" r="0" b="8890"/>
                  <wp:wrapNone/>
                  <wp:docPr id="9" name="Picture 9" descr="C:\Users\DELL\Desktop\H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4" descr="C:\Users\DELL\Desktop\H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019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5DFF" w:rsidRPr="00927ED5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  <w:lang w:val="pt-BR"/>
              </w:rPr>
              <w:t>Chú ý</w:t>
            </w:r>
            <w:r w:rsidR="00C55DFF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:</w:t>
            </w:r>
            <w:r w:rsidR="00C55DFF"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 xml:space="preserve"> </w:t>
            </w:r>
            <w:r w:rsidR="00C55DFF" w:rsidRPr="00C94A9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ới tam giác đều cạnh a</w:t>
            </w:r>
          </w:p>
          <w:p w:rsidR="00765ED2" w:rsidRPr="00C94A93" w:rsidRDefault="00765ED2" w:rsidP="00CF5999">
            <w:pPr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</w:pPr>
          </w:p>
          <w:p w:rsidR="00765ED2" w:rsidRPr="00C94A93" w:rsidRDefault="00765ED2" w:rsidP="00CF5999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Diện tích:</w:t>
            </w:r>
            <w:r w:rsidRPr="00C94A93">
              <w:rPr>
                <w:rFonts w:ascii="Times New Roman" w:eastAsia="Arial Unicode MS" w:hAnsi="Times New Roman" w:cs="Times New Roman"/>
                <w:b/>
                <w:color w:val="0070C0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eastAsia="Arial Unicode MS" w:hAnsi="Times New Roman" w:cs="Times New Roman"/>
                <w:b/>
                <w:color w:val="0070C0"/>
                <w:position w:val="-24"/>
                <w:sz w:val="26"/>
                <w:szCs w:val="26"/>
              </w:rPr>
              <w:object w:dxaOrig="1380" w:dyaOrig="680">
                <v:shape id="_x0000_i1310" type="#_x0000_t75" style="width:69pt;height:33.75pt" o:ole="">
                  <v:imagedata r:id="rId559" o:title=""/>
                </v:shape>
                <o:OLEObject Type="Embed" ProgID="Equation.DSMT4" ShapeID="_x0000_i1310" DrawAspect="Content" ObjectID="_1682025236" r:id="rId560"/>
              </w:object>
            </w:r>
          </w:p>
          <w:p w:rsidR="00927ED5" w:rsidRPr="00745A9B" w:rsidRDefault="00765ED2" w:rsidP="00CF5999">
            <w:pPr>
              <w:rPr>
                <w:rFonts w:ascii="Times New Roman" w:eastAsia="Arial Unicode MS" w:hAnsi="Times New Roman" w:cs="Times New Roman"/>
                <w:b/>
                <w:color w:val="0070C0"/>
                <w:position w:val="-24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Trung tuyến:</w:t>
            </w:r>
            <w:r w:rsidRPr="00C94A93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 xml:space="preserve"> </w:t>
            </w:r>
            <w:r w:rsidRPr="00C94A93">
              <w:rPr>
                <w:rFonts w:ascii="Times New Roman" w:eastAsia="Arial Unicode MS" w:hAnsi="Times New Roman" w:cs="Times New Roman"/>
                <w:b/>
                <w:color w:val="0070C0"/>
                <w:position w:val="-24"/>
                <w:sz w:val="26"/>
                <w:szCs w:val="26"/>
              </w:rPr>
              <w:object w:dxaOrig="1180" w:dyaOrig="680">
                <v:shape id="_x0000_i1311" type="#_x0000_t75" style="width:59.25pt;height:33.75pt" o:ole="">
                  <v:imagedata r:id="rId561" o:title=""/>
                </v:shape>
                <o:OLEObject Type="Embed" ProgID="Equation.DSMT4" ShapeID="_x0000_i1311" DrawAspect="Content" ObjectID="_1682025237" r:id="rId562"/>
              </w:object>
            </w:r>
          </w:p>
        </w:tc>
      </w:tr>
      <w:tr w:rsidR="00AA5660" w:rsidRPr="00C94A93" w:rsidTr="00927ED5">
        <w:trPr>
          <w:trHeight w:val="377"/>
        </w:trPr>
        <w:tc>
          <w:tcPr>
            <w:tcW w:w="10278" w:type="dxa"/>
            <w:gridSpan w:val="2"/>
            <w:shd w:val="clear" w:color="auto" w:fill="DAEEF3" w:themeFill="accent5" w:themeFillTint="33"/>
            <w:vAlign w:val="center"/>
          </w:tcPr>
          <w:p w:rsidR="00AA5660" w:rsidRPr="00C94A93" w:rsidRDefault="00AA5660" w:rsidP="00927ED5">
            <w:pPr>
              <w:pStyle w:val="ListParagraph"/>
              <w:numPr>
                <w:ilvl w:val="0"/>
                <w:numId w:val="14"/>
              </w:num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Diện tích các hình</w:t>
            </w:r>
          </w:p>
        </w:tc>
      </w:tr>
      <w:tr w:rsidR="00C55DFF" w:rsidRPr="00C94A93" w:rsidTr="00BA685D">
        <w:tc>
          <w:tcPr>
            <w:tcW w:w="5238" w:type="dxa"/>
            <w:shd w:val="clear" w:color="auto" w:fill="auto"/>
          </w:tcPr>
          <w:p w:rsidR="00C55DFF" w:rsidRPr="00C94A93" w:rsidRDefault="00EF733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pict>
                <v:group id="_x0000_s1624" style="position:absolute;margin-left:187.75pt;margin-top:-.75pt;width:64.95pt;height:58.35pt;z-index:251658240;mso-position-horizontal-relative:text;mso-position-vertical-relative:text" coordorigin="6357,8083" coordsize="1299,1301">
                  <v:group id="_x0000_s1625" style="position:absolute;left:6357;top:8083;width:1299;height:1301" coordorigin="5610,8083" coordsize="1299,1301">
                    <v:rect id="_x0000_s1626" style="position:absolute;left:5850;top:8341;width:765;height:766" filled="f"/>
                    <v:shape id="_x0000_s1627" type="#_x0000_t75" style="position:absolute;left:5610;top:8083;width:240;height:258">
                      <v:imagedata r:id="rId563" o:title=""/>
                    </v:shape>
                    <v:shape id="_x0000_s1628" type="#_x0000_t75" style="position:absolute;left:5610;top:9107;width:240;height:258">
                      <v:imagedata r:id="rId564" o:title=""/>
                    </v:shape>
                    <v:shape id="_x0000_s1629" type="#_x0000_t75" style="position:absolute;left:6649;top:9107;width:240;height:277">
                      <v:imagedata r:id="rId565" o:title=""/>
                    </v:shape>
                    <v:shape id="_x0000_s1630" type="#_x0000_t75" style="position:absolute;left:6649;top:8083;width:260;height:258">
                      <v:imagedata r:id="rId566" o:title=""/>
                    </v:shape>
                  </v:group>
                  <v:shape id="_x0000_s1631" type="#_x0000_t32" style="position:absolute;left:6597;top:8341;width:765;height:766" o:connectortype="straight"/>
                </v:group>
                <o:OLEObject Type="Embed" ProgID="Equation.DSMT4" ShapeID="_x0000_s1627" DrawAspect="Content" ObjectID="_1682025285" r:id="rId567"/>
                <o:OLEObject Type="Embed" ProgID="Equation.DSMT4" ShapeID="_x0000_s1628" DrawAspect="Content" ObjectID="_1682025286" r:id="rId568"/>
                <o:OLEObject Type="Embed" ProgID="Equation.DSMT4" ShapeID="_x0000_s1629" DrawAspect="Content" ObjectID="_1682025287" r:id="rId569"/>
                <o:OLEObject Type="Embed" ProgID="Equation.DSMT4" ShapeID="_x0000_s1630" DrawAspect="Content" ObjectID="_1682025288" r:id="rId570"/>
              </w:pict>
            </w:r>
            <w:r w:rsidR="00AA5660"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Hình vuông cạnh a</w:t>
            </w:r>
          </w:p>
          <w:p w:rsidR="00AA5660" w:rsidRPr="00C94A93" w:rsidRDefault="00AA5660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t>Diện tích:</w:t>
            </w:r>
            <w:r w:rsidRPr="00C94A93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color w:val="0070C0"/>
                <w:position w:val="-12"/>
                <w:sz w:val="26"/>
                <w:szCs w:val="26"/>
              </w:rPr>
              <w:object w:dxaOrig="1100" w:dyaOrig="380">
                <v:shape id="_x0000_i1312" type="#_x0000_t75" style="width:54.75pt;height:18.75pt" o:ole="">
                  <v:imagedata r:id="rId571" o:title=""/>
                </v:shape>
                <o:OLEObject Type="Embed" ProgID="Equation.DSMT4" ShapeID="_x0000_i1312" DrawAspect="Content" ObjectID="_1682025238" r:id="rId572"/>
              </w:object>
            </w:r>
          </w:p>
          <w:p w:rsidR="00AA5660" w:rsidRPr="00C94A93" w:rsidRDefault="00AA5660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Đường chéo: </w:t>
            </w:r>
            <w:r w:rsidRPr="00C94A93">
              <w:rPr>
                <w:rFonts w:ascii="Times New Roman" w:hAnsi="Times New Roman" w:cs="Times New Roman"/>
                <w:color w:val="0070C0"/>
                <w:position w:val="-6"/>
                <w:sz w:val="26"/>
                <w:szCs w:val="26"/>
              </w:rPr>
              <w:object w:dxaOrig="1660" w:dyaOrig="340">
                <v:shape id="_x0000_i1313" type="#_x0000_t75" style="width:83.25pt;height:17.25pt" o:ole="">
                  <v:imagedata r:id="rId573" o:title=""/>
                </v:shape>
                <o:OLEObject Type="Embed" ProgID="Equation.DSMT4" ShapeID="_x0000_i1313" DrawAspect="Content" ObjectID="_1682025239" r:id="rId574"/>
              </w:object>
            </w:r>
          </w:p>
          <w:p w:rsidR="00AA5660" w:rsidRPr="00C94A93" w:rsidRDefault="00AA5660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AA5660" w:rsidRPr="00C94A93" w:rsidRDefault="00EF733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pict>
                <v:group id="_x0000_s1632" style="position:absolute;margin-left:155.25pt;margin-top:2.05pt;width:96.45pt;height:62.8pt;z-index:251659264" coordorigin="2923,9747" coordsize="1832,1301">
                  <v:rect id="_x0000_s1633" style="position:absolute;left:3163;top:10005;width:1332;height:766" filled="f"/>
                  <v:shape id="_x0000_s1634" type="#_x0000_t75" style="position:absolute;left:2923;top:9747;width:240;height:258">
                    <v:imagedata r:id="rId563" o:title=""/>
                  </v:shape>
                  <v:shape id="_x0000_s1635" type="#_x0000_t75" style="position:absolute;left:2923;top:10771;width:240;height:258">
                    <v:imagedata r:id="rId564" o:title=""/>
                  </v:shape>
                  <v:shape id="_x0000_s1636" type="#_x0000_t75" style="position:absolute;left:4495;top:10771;width:240;height:277">
                    <v:imagedata r:id="rId565" o:title=""/>
                  </v:shape>
                  <v:shape id="_x0000_s1637" type="#_x0000_t75" style="position:absolute;left:4495;top:9747;width:260;height:258">
                    <v:imagedata r:id="rId566" o:title=""/>
                  </v:shape>
                </v:group>
                <o:OLEObject Type="Embed" ProgID="Equation.DSMT4" ShapeID="_x0000_s1634" DrawAspect="Content" ObjectID="_1682025289" r:id="rId575"/>
                <o:OLEObject Type="Embed" ProgID="Equation.DSMT4" ShapeID="_x0000_s1635" DrawAspect="Content" ObjectID="_1682025290" r:id="rId576"/>
                <o:OLEObject Type="Embed" ProgID="Equation.DSMT4" ShapeID="_x0000_s1636" DrawAspect="Content" ObjectID="_1682025291" r:id="rId577"/>
                <o:OLEObject Type="Embed" ProgID="Equation.DSMT4" ShapeID="_x0000_s1637" DrawAspect="Content" ObjectID="_1682025292" r:id="rId578"/>
              </w:pict>
            </w:r>
            <w:r w:rsidR="00AA5660"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Hình chữ nhậ</w:t>
            </w:r>
            <w:r w:rsidR="005B55A5"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t cạnh a, b</w:t>
            </w:r>
          </w:p>
          <w:p w:rsidR="00AA5660" w:rsidRPr="00C94A93" w:rsidRDefault="005B55A5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color w:val="0070C0"/>
                <w:position w:val="-12"/>
                <w:sz w:val="26"/>
                <w:szCs w:val="26"/>
              </w:rPr>
              <w:object w:dxaOrig="1180" w:dyaOrig="360">
                <v:shape id="_x0000_i1314" type="#_x0000_t75" style="width:59.25pt;height:18pt" o:ole="">
                  <v:imagedata r:id="rId579" o:title=""/>
                </v:shape>
                <o:OLEObject Type="Embed" ProgID="Equation.DSMT4" ShapeID="_x0000_i1314" DrawAspect="Content" ObjectID="_1682025240" r:id="rId580"/>
              </w:object>
            </w:r>
          </w:p>
          <w:p w:rsidR="00AA5660" w:rsidRDefault="00AA5660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745A9B" w:rsidRPr="00C94A93" w:rsidRDefault="00745A9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5B55A5" w:rsidRPr="00927ED5" w:rsidRDefault="00EF733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pict>
                <v:group id="_x0000_s1638" style="position:absolute;margin-left:139.85pt;margin-top:.4pt;width:112.85pt;height:73.05pt;z-index:251660288" coordorigin="995,8716" coordsize="2257,1461"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_x0000_s1639" type="#_x0000_t4" style="position:absolute;left:1235;top:9006;width:1757;height:894" filled="f"/>
                  <v:shape id="_x0000_s1640" type="#_x0000_t75" style="position:absolute;left:1998;top:8716;width:240;height:258">
                    <v:imagedata r:id="rId563" o:title=""/>
                  </v:shape>
                  <v:shape id="_x0000_s1641" type="#_x0000_t75" style="position:absolute;left:995;top:9311;width:240;height:258">
                    <v:imagedata r:id="rId564" o:title=""/>
                  </v:shape>
                  <v:shape id="_x0000_s1642" type="#_x0000_t75" style="position:absolute;left:1998;top:9900;width:240;height:277">
                    <v:imagedata r:id="rId581" o:title=""/>
                  </v:shape>
                  <v:shape id="_x0000_s1643" type="#_x0000_t75" style="position:absolute;left:2992;top:9311;width:260;height:258">
                    <v:imagedata r:id="rId582" o:title=""/>
                  </v:shape>
                  <v:shape id="_x0000_s1644" type="#_x0000_t32" style="position:absolute;left:2124;top:9006;width:0;height:894" o:connectortype="straight"/>
                  <v:shape id="_x0000_s1645" type="#_x0000_t32" style="position:absolute;left:1235;top:9462;width:1757;height:0" o:connectortype="straight"/>
                  <v:shape id="_x0000_s1646" type="#_x0000_t32" style="position:absolute;left:2214;top:9366;width:1;height:90" o:connectortype="straight"/>
                  <v:shape id="_x0000_s1647" type="#_x0000_t32" style="position:absolute;left:2123;top:9366;width:91;height:0" o:connectortype="straight"/>
                </v:group>
                <o:OLEObject Type="Embed" ProgID="Equation.DSMT4" ShapeID="_x0000_s1640" DrawAspect="Content" ObjectID="_1682025293" r:id="rId583"/>
                <o:OLEObject Type="Embed" ProgID="Equation.DSMT4" ShapeID="_x0000_s1641" DrawAspect="Content" ObjectID="_1682025294" r:id="rId584"/>
                <o:OLEObject Type="Embed" ProgID="Equation.DSMT4" ShapeID="_x0000_s1642" DrawAspect="Content" ObjectID="_1682025295" r:id="rId585"/>
                <o:OLEObject Type="Embed" ProgID="Equation.DSMT4" ShapeID="_x0000_s1643" DrawAspect="Content" ObjectID="_1682025296" r:id="rId586"/>
              </w:pict>
            </w:r>
            <w:r w:rsidR="005B55A5"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Hình thoi</w:t>
            </w:r>
          </w:p>
          <w:p w:rsidR="005B55A5" w:rsidRDefault="00745A9B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color w:val="0070C0"/>
                <w:position w:val="-44"/>
                <w:sz w:val="26"/>
                <w:szCs w:val="26"/>
              </w:rPr>
            </w:pPr>
            <w:r w:rsidRPr="00745A9B">
              <w:rPr>
                <w:rFonts w:ascii="Times New Roman" w:hAnsi="Times New Roman" w:cs="Times New Roman"/>
                <w:color w:val="0070C0"/>
                <w:position w:val="-46"/>
                <w:sz w:val="26"/>
                <w:szCs w:val="26"/>
              </w:rPr>
              <w:object w:dxaOrig="2140" w:dyaOrig="1340">
                <v:shape id="_x0000_i1315" type="#_x0000_t75" style="width:107.25pt;height:67.5pt" o:ole="">
                  <v:imagedata r:id="rId587" o:title=""/>
                </v:shape>
                <o:OLEObject Type="Embed" ProgID="Equation.DSMT4" ShapeID="_x0000_i1315" DrawAspect="Content" ObjectID="_1682025241" r:id="rId588"/>
              </w:object>
            </w:r>
          </w:p>
          <w:p w:rsidR="00E873ED" w:rsidRPr="00C94A93" w:rsidRDefault="00E873ED" w:rsidP="00A051E5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5040" w:type="dxa"/>
            <w:shd w:val="clear" w:color="auto" w:fill="auto"/>
          </w:tcPr>
          <w:p w:rsidR="00C55DFF" w:rsidRPr="00C94A93" w:rsidRDefault="00EF733B" w:rsidP="00A051E5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pict>
                <v:group id="_x0000_s1648" style="position:absolute;margin-left:132.6pt;margin-top:12.15pt;width:111.85pt;height:58.35pt;z-index:251661312;mso-position-horizontal-relative:text;mso-position-vertical-relative:text" coordorigin="817,7054" coordsize="2435,1358">
                  <v:shape id="_x0000_s1649" type="#_x0000_t32" style="position:absolute;left:1524;top:7312;width:1468;height:0" o:connectortype="straight"/>
                  <v:shape id="_x0000_s1650" type="#_x0000_t32" style="position:absolute;left:1057;top:8135;width:1468;height:0" o:connectortype="straight"/>
                  <v:shape id="_x0000_s1651" type="#_x0000_t32" style="position:absolute;left:1057;top:7312;width:467;height:823;flip:y" o:connectortype="straight"/>
                  <v:shape id="_x0000_s1652" type="#_x0000_t32" style="position:absolute;left:2525;top:7312;width:467;height:823;flip:y" o:connectortype="straight"/>
                  <v:shape id="_x0000_s1653" type="#_x0000_t75" style="position:absolute;left:1416;top:7054;width:240;height:258">
                    <v:imagedata r:id="rId563" o:title=""/>
                  </v:shape>
                  <v:shape id="_x0000_s1654" type="#_x0000_t75" style="position:absolute;left:817;top:8135;width:240;height:258">
                    <v:imagedata r:id="rId564" o:title=""/>
                  </v:shape>
                  <v:shape id="_x0000_s1655" type="#_x0000_t75" style="position:absolute;left:2525;top:8135;width:240;height:277">
                    <v:imagedata r:id="rId581" o:title=""/>
                  </v:shape>
                  <v:shape id="_x0000_s1656" type="#_x0000_t75" style="position:absolute;left:2992;top:7059;width:260;height:258">
                    <v:imagedata r:id="rId582" o:title=""/>
                  </v:shape>
                  <v:shape id="_x0000_s1657" type="#_x0000_t32" style="position:absolute;left:1524;top:7317;width:0;height:818" o:connectortype="straight"/>
                  <v:shape id="_x0000_s1658" type="#_x0000_t32" style="position:absolute;left:1615;top:8045;width:1;height:90" o:connectortype="straight"/>
                  <v:shape id="_x0000_s1659" type="#_x0000_t32" style="position:absolute;left:1524;top:8045;width:91;height:0" o:connectortype="straight"/>
                  <v:shape id="_x0000_s1660" type="#_x0000_t75" style="position:absolute;left:1416;top:8135;width:279;height:258">
                    <v:imagedata r:id="rId589" o:title=""/>
                  </v:shape>
                </v:group>
                <o:OLEObject Type="Embed" ProgID="Equation.DSMT4" ShapeID="_x0000_s1653" DrawAspect="Content" ObjectID="_1682025297" r:id="rId590"/>
                <o:OLEObject Type="Embed" ProgID="Equation.DSMT4" ShapeID="_x0000_s1654" DrawAspect="Content" ObjectID="_1682025298" r:id="rId591"/>
                <o:OLEObject Type="Embed" ProgID="Equation.DSMT4" ShapeID="_x0000_s1655" DrawAspect="Content" ObjectID="_1682025299" r:id="rId592"/>
                <o:OLEObject Type="Embed" ProgID="Equation.DSMT4" ShapeID="_x0000_s1656" DrawAspect="Content" ObjectID="_1682025300" r:id="rId593"/>
                <o:OLEObject Type="Embed" ProgID="Equation.DSMT4" ShapeID="_x0000_s1660" DrawAspect="Content" ObjectID="_1682025301" r:id="rId594"/>
              </w:pict>
            </w:r>
            <w:r w:rsidR="005B55A5"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Hình bình hành</w:t>
            </w:r>
          </w:p>
          <w:p w:rsidR="005B55A5" w:rsidRPr="00C94A93" w:rsidRDefault="005B55A5" w:rsidP="00A051E5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color w:val="0070C0"/>
                <w:position w:val="-30"/>
                <w:sz w:val="26"/>
                <w:szCs w:val="26"/>
              </w:rPr>
              <w:object w:dxaOrig="2140" w:dyaOrig="720">
                <v:shape id="_x0000_i1316" type="#_x0000_t75" style="width:123pt;height:41.25pt" o:ole="">
                  <v:imagedata r:id="rId595" o:title=""/>
                </v:shape>
                <o:OLEObject Type="Embed" ProgID="Equation.DSMT4" ShapeID="_x0000_i1316" DrawAspect="Content" ObjectID="_1682025242" r:id="rId596"/>
              </w:object>
            </w:r>
          </w:p>
          <w:p w:rsidR="005B55A5" w:rsidRPr="00C94A93" w:rsidRDefault="005B55A5" w:rsidP="00A051E5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</w:p>
          <w:p w:rsidR="005B55A5" w:rsidRDefault="005B55A5" w:rsidP="00A051E5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</w:p>
          <w:p w:rsidR="00927ED5" w:rsidRDefault="00927ED5" w:rsidP="00A051E5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</w:p>
          <w:p w:rsidR="00927ED5" w:rsidRDefault="00927ED5" w:rsidP="00A051E5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</w:p>
          <w:p w:rsidR="00745A9B" w:rsidRPr="00C94A93" w:rsidRDefault="00745A9B" w:rsidP="00A051E5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</w:p>
          <w:p w:rsidR="005B55A5" w:rsidRPr="00C94A93" w:rsidRDefault="00EF733B" w:rsidP="00A051E5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pict>
                <v:group id="_x0000_s1661" style="position:absolute;margin-left:132.2pt;margin-top:4.2pt;width:111.6pt;height:55.4pt;z-index:251662336" coordorigin="4452,7054" coordsize="2804,1358">
                  <v:shape id="_x0000_s1662" type="#_x0000_t32" style="position:absolute;left:5159;top:7312;width:1020;height:0" o:connectortype="straight"/>
                  <v:shape id="_x0000_s1663" type="#_x0000_t32" style="position:absolute;left:4692;top:8135;width:2324;height:0" o:connectortype="straight"/>
                  <v:shape id="_x0000_s1664" type="#_x0000_t32" style="position:absolute;left:4692;top:7312;width:467;height:823;flip:y" o:connectortype="straight"/>
                  <v:shape id="_x0000_s1665" type="#_x0000_t32" style="position:absolute;left:6179;top:7317;width:837;height:818;flip:x y" o:connectortype="straight"/>
                  <v:shape id="_x0000_s1666" type="#_x0000_t75" style="position:absolute;left:5051;top:7054;width:240;height:258">
                    <v:imagedata r:id="rId563" o:title=""/>
                  </v:shape>
                  <v:shape id="_x0000_s1667" type="#_x0000_t75" style="position:absolute;left:4452;top:8135;width:240;height:258">
                    <v:imagedata r:id="rId564" o:title=""/>
                  </v:shape>
                  <v:shape id="_x0000_s1668" type="#_x0000_t75" style="position:absolute;left:7016;top:8135;width:240;height:277">
                    <v:imagedata r:id="rId581" o:title=""/>
                  </v:shape>
                  <v:shape id="_x0000_s1669" type="#_x0000_t75" style="position:absolute;left:6179;top:7059;width:260;height:258">
                    <v:imagedata r:id="rId582" o:title=""/>
                  </v:shape>
                  <v:shape id="_x0000_s1670" type="#_x0000_t32" style="position:absolute;left:5159;top:7317;width:0;height:818" o:connectortype="straight"/>
                  <v:shape id="_x0000_s1671" type="#_x0000_t32" style="position:absolute;left:5250;top:8045;width:1;height:90" o:connectortype="straight"/>
                  <v:shape id="_x0000_s1672" type="#_x0000_t32" style="position:absolute;left:5159;top:8045;width:91;height:0" o:connectortype="straight"/>
                  <v:shape id="_x0000_s1673" type="#_x0000_t75" style="position:absolute;left:5051;top:8135;width:279;height:258">
                    <v:imagedata r:id="rId589" o:title=""/>
                  </v:shape>
                </v:group>
                <o:OLEObject Type="Embed" ProgID="Equation.DSMT4" ShapeID="_x0000_s1666" DrawAspect="Content" ObjectID="_1682025302" r:id="rId597"/>
                <o:OLEObject Type="Embed" ProgID="Equation.DSMT4" ShapeID="_x0000_s1667" DrawAspect="Content" ObjectID="_1682025303" r:id="rId598"/>
                <o:OLEObject Type="Embed" ProgID="Equation.DSMT4" ShapeID="_x0000_s1668" DrawAspect="Content" ObjectID="_1682025304" r:id="rId599"/>
                <o:OLEObject Type="Embed" ProgID="Equation.DSMT4" ShapeID="_x0000_s1669" DrawAspect="Content" ObjectID="_1682025305" r:id="rId600"/>
                <o:OLEObject Type="Embed" ProgID="Equation.DSMT4" ShapeID="_x0000_s1673" DrawAspect="Content" ObjectID="_1682025306" r:id="rId601"/>
              </w:pict>
            </w:r>
            <w:r w:rsidR="005B55A5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Hình thang</w:t>
            </w:r>
          </w:p>
          <w:p w:rsidR="005B55A5" w:rsidRPr="00C94A93" w:rsidRDefault="005B55A5" w:rsidP="00A051E5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5B55A5" w:rsidRPr="00C94A93" w:rsidRDefault="005B55A5" w:rsidP="00A051E5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color w:val="0070C0"/>
                <w:position w:val="-24"/>
                <w:sz w:val="26"/>
                <w:szCs w:val="26"/>
              </w:rPr>
              <w:object w:dxaOrig="2400" w:dyaOrig="620">
                <v:shape id="_x0000_i1317" type="#_x0000_t75" style="width:120pt;height:30.75pt" o:ole="">
                  <v:imagedata r:id="rId602" o:title=""/>
                </v:shape>
                <o:OLEObject Type="Embed" ProgID="Equation.DSMT4" ShapeID="_x0000_i1317" DrawAspect="Content" ObjectID="_1682025243" r:id="rId603"/>
              </w:object>
            </w:r>
          </w:p>
        </w:tc>
      </w:tr>
    </w:tbl>
    <w:p w:rsidR="007A7C82" w:rsidRPr="00C94A93" w:rsidRDefault="007A7C82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5238"/>
        <w:gridCol w:w="5040"/>
      </w:tblGrid>
      <w:tr w:rsidR="001D43BB" w:rsidRPr="00E873ED" w:rsidTr="00E873ED">
        <w:trPr>
          <w:trHeight w:val="557"/>
        </w:trPr>
        <w:tc>
          <w:tcPr>
            <w:tcW w:w="10278" w:type="dxa"/>
            <w:gridSpan w:val="2"/>
            <w:shd w:val="clear" w:color="auto" w:fill="FBD4B4" w:themeFill="accent6" w:themeFillTint="66"/>
            <w:vAlign w:val="center"/>
          </w:tcPr>
          <w:p w:rsidR="001D43BB" w:rsidRPr="00E873ED" w:rsidRDefault="00E873ED" w:rsidP="00E873ED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873ED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11</w:t>
            </w:r>
            <w:r w:rsidRPr="00E873E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1D43BB" w:rsidRPr="00E873ED">
              <w:rPr>
                <w:rFonts w:ascii="Times New Roman" w:hAnsi="Times New Roman" w:cs="Times New Roman"/>
                <w:b/>
                <w:sz w:val="28"/>
                <w:szCs w:val="28"/>
              </w:rPr>
              <w:t>KHỐI ĐA DIỆN</w:t>
            </w:r>
          </w:p>
        </w:tc>
      </w:tr>
      <w:tr w:rsidR="001D43BB" w:rsidRPr="00C94A93" w:rsidTr="00E873ED">
        <w:trPr>
          <w:trHeight w:val="368"/>
        </w:trPr>
        <w:tc>
          <w:tcPr>
            <w:tcW w:w="5238" w:type="dxa"/>
            <w:shd w:val="clear" w:color="auto" w:fill="DAEEF3" w:themeFill="accent5" w:themeFillTint="33"/>
            <w:vAlign w:val="center"/>
          </w:tcPr>
          <w:p w:rsidR="001D43BB" w:rsidRPr="00C94A93" w:rsidRDefault="001D43BB" w:rsidP="00E873ED">
            <w:pPr>
              <w:pStyle w:val="NoSpacing"/>
              <w:numPr>
                <w:ilvl w:val="0"/>
                <w:numId w:val="15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Khối chóp</w:t>
            </w:r>
          </w:p>
        </w:tc>
        <w:tc>
          <w:tcPr>
            <w:tcW w:w="5040" w:type="dxa"/>
            <w:shd w:val="clear" w:color="auto" w:fill="DAEEF3" w:themeFill="accent5" w:themeFillTint="33"/>
            <w:vAlign w:val="center"/>
          </w:tcPr>
          <w:p w:rsidR="001D43BB" w:rsidRPr="00C94A93" w:rsidRDefault="001D43BB" w:rsidP="00E873ED">
            <w:pPr>
              <w:pStyle w:val="NoSpacing"/>
              <w:numPr>
                <w:ilvl w:val="0"/>
                <w:numId w:val="15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Khối lăng trụ</w:t>
            </w:r>
          </w:p>
        </w:tc>
      </w:tr>
      <w:tr w:rsidR="001D43BB" w:rsidRPr="00C94A93" w:rsidTr="00BA685D">
        <w:tc>
          <w:tcPr>
            <w:tcW w:w="5238" w:type="dxa"/>
            <w:shd w:val="clear" w:color="auto" w:fill="auto"/>
          </w:tcPr>
          <w:p w:rsidR="00AE7DE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041A55C" wp14:editId="317184AD">
                      <wp:simplePos x="0" y="0"/>
                      <wp:positionH relativeFrom="column">
                        <wp:posOffset>1266825</wp:posOffset>
                      </wp:positionH>
                      <wp:positionV relativeFrom="paragraph">
                        <wp:posOffset>33655</wp:posOffset>
                      </wp:positionV>
                      <wp:extent cx="1895475" cy="1606036"/>
                      <wp:effectExtent l="0" t="0" r="0" b="0"/>
                      <wp:wrapNone/>
                      <wp:docPr id="1919" name="Group 1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5475" cy="1606036"/>
                                <a:chOff x="6882" y="1909"/>
                                <a:chExt cx="2940" cy="3114"/>
                              </a:xfrm>
                            </wpg:grpSpPr>
                            <wpg:grpSp>
                              <wpg:cNvPr id="1920" name="Group 5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82" y="2202"/>
                                  <a:ext cx="2525" cy="2624"/>
                                  <a:chOff x="6882" y="2628"/>
                                  <a:chExt cx="2525" cy="2777"/>
                                </a:xfrm>
                              </wpg:grpSpPr>
                              <wpg:grpSp>
                                <wpg:cNvPr id="1921" name="Group 60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82" y="2628"/>
                                    <a:ext cx="2525" cy="2777"/>
                                    <a:chOff x="6882" y="2628"/>
                                    <a:chExt cx="2525" cy="2777"/>
                                  </a:xfrm>
                                </wpg:grpSpPr>
                                <wpg:grpSp>
                                  <wpg:cNvPr id="1922" name="Group 60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82" y="4049"/>
                                      <a:ext cx="2525" cy="1356"/>
                                      <a:chOff x="6882" y="4049"/>
                                      <a:chExt cx="2525" cy="1356"/>
                                    </a:xfrm>
                                  </wpg:grpSpPr>
                                  <wps:wsp>
                                    <wps:cNvPr id="1923" name="AutoShape 6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82" y="4049"/>
                                        <a:ext cx="2525" cy="29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4" name="AutoShape 6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82" y="4348"/>
                                        <a:ext cx="468" cy="76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5" name="AutoShape 6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350" y="5115"/>
                                        <a:ext cx="1795" cy="2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6" name="AutoShape 6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145" y="4049"/>
                                        <a:ext cx="262" cy="135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27" name="AutoShape 60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241" y="2628"/>
                                      <a:ext cx="0" cy="204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8" name="AutoShape 60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238" y="2628"/>
                                      <a:ext cx="907" cy="277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9" name="AutoShape 60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238" y="2628"/>
                                      <a:ext cx="1169" cy="142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0" name="AutoShape 60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882" y="2628"/>
                                      <a:ext cx="1356" cy="17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1" name="AutoShape 6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350" y="2628"/>
                                      <a:ext cx="888" cy="248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932" name="AutoShape 6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11" y="4591"/>
                                    <a:ext cx="71" cy="93"/>
                                  </a:xfrm>
                                  <a:prstGeom prst="flowChartConnector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33" name="Text Box 6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57" y="4603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840B9" w:rsidRDefault="002A1D63" w:rsidP="00BA685D">
                                    <w:pPr>
                                      <w:ind w:left="-142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" name="Text Box 6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7" y="3301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840B9" w:rsidRDefault="002A1D63" w:rsidP="00BA685D">
                                    <w:pPr>
                                      <w:ind w:left="-142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" name="Text Box 6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75" y="1909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840B9" w:rsidRDefault="002A1D63" w:rsidP="00BA685D">
                                    <w:pPr>
                                      <w:ind w:left="-142"/>
                                    </w:pPr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6" name="Text Box 6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06" y="3881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840B9" w:rsidRDefault="002A1D63" w:rsidP="00BA685D">
                                    <w:pPr>
                                      <w:ind w:left="-142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19" o:spid="_x0000_s1026" style="position:absolute;margin-left:99.75pt;margin-top:2.65pt;width:149.25pt;height:126.45pt;z-index:251663360" coordorigin="6882,1909" coordsize="2940,3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">
                      <v:group id="Group 599" o:spid="_x0000_s1027" style="position:absolute;left:6882;top:2202;width:2525;height:2624" coordorigin="6882,2628" coordsize="2525,2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BjrccAAADdAAAADwAAAGRycy9kb3ducmV2LnhtbESPQWvCQBCF74X+h2UK&#10;3uomSotNXUWkLT1IwVgQb0N2TILZ2ZDdJvHfdw6Ctxnem/e+Wa5H16ieulB7NpBOE1DEhbc1lwZ+&#10;D5/PC1AhIltsPJOBKwVYrx4flphZP/Ce+jyWSkI4ZGigirHNtA5FRQ7D1LfEop195zDK2pXadjhI&#10;uGv0LEletcOapaHClrYVFZf8zxn4GnDYzNOPfnc5b6+nw8vPcZeSMZOncfMOKtIY7+bb9bcV/LeZ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NBjrccAAADd&#10;AAAADwAAAAAAAAAAAAAAAACqAgAAZHJzL2Rvd25yZXYueG1sUEsFBgAAAAAEAAQA+gAAAJ4DAAAA&#10;AA==&#10;">
                        <v:group id="Group 600" o:spid="_x0000_s1028" style="position:absolute;left:6882;top:2628;width:2525;height:2777" coordorigin="6882,2628" coordsize="2525,2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5zG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1+TG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ucxjbFAAAA3QAA&#10;AA8AAAAAAAAAAAAAAAAAqgIAAGRycy9kb3ducmV2LnhtbFBLBQYAAAAABAAEAPoAAACcAwAAAAA=&#10;">
                          <v:group id="Group 601" o:spid="_x0000_s1029" style="position:absolute;left:6882;top:4049;width:2525;height:1356" coordorigin="6882,4049" coordsize="2525,1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5YQcQAAADdAAAADwAAAGRycy9kb3ducmV2LnhtbERPS2vCQBC+F/wPywje&#10;6iaRFo2uIqLSgxR8gHgbsmMSzM6G7JrEf98tFHqbj+85i1VvKtFS40rLCuJxBII4s7rkXMHlvHuf&#10;gnAeWWNlmRS8yMFqOXhbYKptx0dqTz4XIYRdigoK7+tUSpcVZNCNbU0cuLttDPoAm1zqBrsQbiqZ&#10;RNGnNFhyaCiwpk1B2eP0NAr2HXbrSbxtD4/75nU7f3xfDzEpNRr26zkIT73/F/+5v3SYP0sS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05YQcQAAADdAAAA&#10;DwAAAAAAAAAAAAAAAACqAgAAZHJzL2Rvd25yZXYueG1sUEsFBgAAAAAEAAQA+gAAAJsDAAAAAA==&#10;">
                            <v:shape id="AutoShape 602" o:spid="_x0000_s1030" type="#_x0000_t32" style="position:absolute;left:6882;top:4049;width:2525;height:2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E7MEAAADdAAAADwAAAGRycy9kb3ducmV2LnhtbERP3WrCMBS+H+wdwhnsbqarQ7QaZRsI&#10;vV31AQ7NsalrTrok2urTL4Lg3fn4fs9qM9pOnMmH1rGC90kGgrh2uuVGwX63fZuDCBFZY+eYFFwo&#10;wGb9/LTCQruBf+hcxUakEA4FKjAx9oWUoTZkMUxcT5y4g/MWY4K+kdrjkMJtJ/Msm0mLLacGgz19&#10;G6p/q5NVUF6vw87g8HfkvPrYL8qLP321Sr2+jJ9LEJHG+BDf3aVO8xf5FG7fpBP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lQTswQAAAN0AAAAPAAAAAAAAAAAAAAAA&#10;AKECAABkcnMvZG93bnJldi54bWxQSwUGAAAAAAQABAD5AAAAjwMAAAAA&#10;" strokeweight=".5pt">
                              <v:stroke dashstyle="longDash"/>
                            </v:shape>
                            <v:shape id="AutoShape 603" o:spid="_x0000_s1031" type="#_x0000_t32" style="position:absolute;left:6882;top:4348;width:468;height:7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N3SMQAAADdAAAADwAAAGRycy9kb3ducmV2LnhtbERPTWsCMRC9F/ofwgi91awipV2NIhVL&#10;KxTRevA4bMZNdDNZkrhu/31TKPQ2j/c5s0XvGtFRiNazgtGwAEFceW25VnD4Wj8+g4gJWWPjmRR8&#10;U4TF/P5uhqX2N95Rt0+1yCEcS1RgUmpLKWNlyGEc+pY4cycfHKYMQy11wFsOd40cF8WTdGg5Nxhs&#10;6dVQddlfnYLVeWOXH9vN5Giv5/D2eek7g0aph0G/nIJI1Kd/8Z/7Xef5L+MJ/H6TT5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g3dIxAAAAN0AAAAPAAAAAAAAAAAA&#10;AAAAAKECAABkcnMvZG93bnJldi54bWxQSwUGAAAAAAQABAD5AAAAkgMAAAAA&#10;" strokeweight=".5pt"/>
                            <v:shape id="AutoShape 604" o:spid="_x0000_s1032" type="#_x0000_t32" style="position:absolute;left:7350;top:5115;width:1795;height:2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/S08QAAADdAAAADwAAAGRycy9kb3ducmV2LnhtbERPTWsCMRC9F/wPYYTealZpS7saRSwt&#10;VSil1oPHYTNuopvJksR1++9NodDbPN7nzBa9a0RHIVrPCsajAgRx5bXlWsHu+/XuCURMyBobz6Tg&#10;hyIs5oObGZbaX/iLum2qRQ7hWKICk1JbShkrQw7jyLfEmTv44DBlGGqpA15yuGvkpCgepUPLucFg&#10;SytD1Wl7dgpejhu7XH9u7vf2fAxvH6e+M2iUuh32yymIRH36F/+533We/zx5gN9v8gl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z9LTxAAAAN0AAAAPAAAAAAAAAAAA&#10;AAAAAKECAABkcnMvZG93bnJldi54bWxQSwUGAAAAAAQABAD5AAAAkgMAAAAA&#10;" strokeweight=".5pt"/>
                            <v:shape id="AutoShape 605" o:spid="_x0000_s1033" type="#_x0000_t32" style="position:absolute;left:9145;top:4049;width:262;height:13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i9ycMAAADdAAAADwAAAGRycy9kb3ducmV2LnhtbERPTWvCQBC9C/0PyxS86SYepKauIRQK&#10;VWnB6KW3ITsmsdnZsLua+O+7hYK3ebzPWeej6cSNnG8tK0jnCQjiyuqWawWn4/vsBYQPyBo7y6Tg&#10;Th7yzdNkjZm2Ax/oVoZaxBD2GSpoQugzKX3VkEE/tz1x5M7WGQwRulpqh0MMN51cJMlSGmw5NjTY&#10;01tD1U95NQpMO5bbz/rL7SqD6fflUFCxH5SaPo/FK4hAY3iI/90fOs5fLZbw9008QW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YvcnDAAAA3QAAAA8AAAAAAAAAAAAA&#10;AAAAoQIAAGRycy9kb3ducmV2LnhtbFBLBQYAAAAABAAEAPkAAACRAwAAAAA=&#10;" strokeweight=".5pt"/>
                          </v:group>
                          <v:shape id="AutoShape 606" o:spid="_x0000_s1034" type="#_x0000_t32" style="position:absolute;left:8241;top:2628;width:0;height:20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4C78EAAADdAAAADwAAAGRycy9kb3ducmV2LnhtbERP3WrCMBS+H+wdwhnsbqYrMrUaZRsI&#10;vV31AQ7NsalrTrok2urTL4Lg3fn4fs9qM9pOnMmH1rGC90kGgrh2uuVGwX63fZuDCBFZY+eYFFwo&#10;wGb9/LTCQruBf+hcxUakEA4FKjAx9oWUoTZkMUxcT5y4g/MWY4K+kdrjkMJtJ/Ms+5AWW04NBnv6&#10;NlT/VieroLxeh53B4e/IeTXdL8qLP321Sr2+jJ9LEJHG+BDf3aVO8xf5DG7fpBP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rgLvwQAAAN0AAAAPAAAAAAAAAAAAAAAA&#10;AKECAABkcnMvZG93bnJldi54bWxQSwUGAAAAAAQABAD5AAAAjwMAAAAA&#10;" strokeweight=".5pt">
                            <v:stroke dashstyle="longDash"/>
                          </v:shape>
                          <v:shape id="AutoShape 607" o:spid="_x0000_s1035" type="#_x0000_t32" style="position:absolute;left:8238;top:2628;width:907;height:27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59TcYAAADdAAAADwAAAGRycy9kb3ducmV2LnhtbESPQUsDMRCF70L/QxjBm81aRHRtWkpF&#10;0UIRqwePw2bcpN1MliTdrv/eORS8zfDevPfNfDmGTg2Uso9s4GZagSJuovXcGvj6fL6+B5ULssUu&#10;Mhn4pQzLxeRijrWNJ/6gYVdaJSGcazTgSulrrXPjKGCexp5YtJ+YAhZZU6ttwpOEh07PqupOB/Qs&#10;DQ57WjtqDrtjMPC03/jV2/vm9tsf9+llexgHh86Yq8tx9Qiq0Fj+zefrVyv4DzPBlW9kBL3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OfU3GAAAA3QAAAA8AAAAAAAAA&#10;AAAAAAAAoQIAAGRycy9kb3ducmV2LnhtbFBLBQYAAAAABAAEAPkAAACUAwAAAAA=&#10;" strokeweight=".5pt"/>
                          <v:shape id="AutoShape 608" o:spid="_x0000_s1036" type="#_x0000_t32" style="position:absolute;left:8238;top:2628;width:1169;height:14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LY1sQAAADdAAAADwAAAGRycy9kb3ducmV2LnhtbERPTWsCMRC9F/ofwhS81WxFSl2NIi1K&#10;KxTR9uBx2Ew30c1kSeK6/fdGKPQ2j/c5s0XvGtFRiNazgqdhAYK48tpyreD7a/X4AiImZI2NZ1Lw&#10;SxEW8/u7GZbaX3hH3T7VIodwLFGBSaktpYyVIYdx6FvizP344DBlGGqpA15yuGvkqCiepUPLucFg&#10;S6+GqtP+7BS8HTd2+bHdjA/2fAzrz1PfGTRKDR765RREoj79i//c7zrPn4wmcPsmn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gtjWxAAAAN0AAAAPAAAAAAAAAAAA&#10;AAAAAKECAABkcnMvZG93bnJldi54bWxQSwUGAAAAAAQABAD5AAAAkgMAAAAA&#10;" strokeweight=".5pt"/>
                          <v:shape id="AutoShape 609" o:spid="_x0000_s1037" type="#_x0000_t32" style="position:absolute;left:6882;top:2628;width:1356;height:17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QW+8YAAADdAAAADwAAAGRycy9kb3ducmV2LnhtbESPT0vDQBDF74V+h2UK3tpNFaTGbkIQ&#10;BP9gobGX3obsmESzs2F3beK3dw6Ctxnem/d+sy9nN6gLhdh7NrDdZKCIG297bg2c3h/XO1AxIVsc&#10;PJOBH4pQFsvFHnPrJz7SpU6tkhCOORroUhpzrWPTkcO48SOxaB8+OEyyhlbbgJOEu0FfZ9mtdtiz&#10;NHQ40kNHzVf97Qy4fq6f39pDeGkcbs+fx4qq18mYq9Vc3YNKNKd/89/1kxX8uxvhl29kBF3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kFvvGAAAA3QAAAA8AAAAAAAAA&#10;AAAAAAAAoQIAAGRycy9kb3ducmV2LnhtbFBLBQYAAAAABAAEAPkAAACUAwAAAAA=&#10;" strokeweight=".5pt"/>
                          <v:shape id="AutoShape 610" o:spid="_x0000_s1038" type="#_x0000_t32" style="position:absolute;left:7350;top:2628;width:888;height:24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izYMMAAADdAAAADwAAAGRycy9kb3ducmV2LnhtbERPTWvCQBC9C/6HZYTezCYtiKauEgSh&#10;rVQw9tLbkJ0m0exs2N2a9N93CwVv83ifs96OphM3cr61rCBLUhDEldUt1wo+zvv5EoQPyBo7y6Tg&#10;hzxsN9PJGnNtBz7RrQy1iCHsc1TQhNDnUvqqIYM+sT1x5L6sMxgidLXUDocYbjr5mKYLabDl2NBg&#10;T7uGqmv5bRSYdixf3+uje6sMZp+XU0HFYVDqYTYWzyACjeEu/ne/6Dh/9ZTB3zfxB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os2DDAAAA3QAAAA8AAAAAAAAAAAAA&#10;AAAAoQIAAGRycy9kb3ducmV2LnhtbFBLBQYAAAAABAAEAPkAAACRAwAAAAA=&#10;" strokeweight=".5pt"/>
                        </v:group>
                        <v:shapetype id="_x0000_t120" coordsize="21600,21600" o:spt="120" path="m10800,qx,10800,10800,21600,21600,10800,10800,xe">
                          <v:path gradientshapeok="t" o:connecttype="custom" o:connectlocs="10800,0;3163,3163;0,10800;3163,18437;10800,21600;18437,18437;21600,10800;18437,3163" textboxrect="3163,3163,18437,18437"/>
                        </v:shapetype>
                        <v:shape id="AutoShape 611" o:spid="_x0000_s1039" type="#_x0000_t120" style="position:absolute;left:8211;top:4591;width:71;height: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FeY8IA&#10;AADdAAAADwAAAGRycy9kb3ducmV2LnhtbERPzWoCMRC+F/oOYQrealYF0dUo4qLYk9T6ANPNmF3d&#10;TJYk6vr2jSD0Nh/f78yXnW3EjXyoHSsY9DMQxKXTNRsFx5/N5wREiMgaG8ek4EEBlov3tznm2t35&#10;m26HaEQK4ZCjgirGNpcylBVZDH3XEifu5LzFmKA3Unu8p3DbyGGWjaXFmlNDhS2tKyovh6tVMC38&#10;fn05mcnv19mct4+sOA7qQqneR7eagYjUxX/xy73Taf50NITnN+kE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EV5jwgAAAN0AAAAPAAAAAAAAAAAAAAAAAJgCAABkcnMvZG93&#10;bnJldi54bWxQSwUGAAAAAAQABAD1AAAAhwMAAAAA&#10;" strokeweight=".5p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12" o:spid="_x0000_s1040" type="#_x0000_t202" style="position:absolute;left:9257;top:4603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KbbL8A&#10;AADdAAAADwAAAGRycy9kb3ducmV2LnhtbERPS4vCMBC+L+x/CLPgZVlTLRTtGkUExauv+9DMNqXJ&#10;pDRZrf/eCIK3+fies1gNzoor9aHxrGAyzkAQV143XCs4n7Y/MxAhImu0nknBnQKslp8fCyy1v/GB&#10;rsdYixTCoUQFJsaulDJUhhyGse+IE/fne4cxwb6WusdbCndWTrOskA4bTg0GO9oYqtrjv1OAm4tr&#10;7Lr6bnd5sWNrD8W+NUqNvob1L4hIQ3yLX+69TvPneQ7Pb9IJcvk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4ptsvwAAAN0AAAAPAAAAAAAAAAAAAAAAAJgCAABkcnMvZG93bnJl&#10;di54bWxQSwUGAAAAAAQABAD1AAAAhAMAAAAA&#10;" filled="f" stroked="f" strokeweight=".25pt">
                        <v:stroke endarrowlength="long"/>
                        <v:textbox>
                          <w:txbxContent>
                            <w:p w:rsidR="002A1D63" w:rsidRPr="000840B9" w:rsidRDefault="002A1D63" w:rsidP="00BA685D">
                              <w:pPr>
                                <w:ind w:left="-142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13" o:spid="_x0000_s1041" type="#_x0000_t202" style="position:absolute;left:9407;top:330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sDGL8A&#10;AADdAAAADwAAAGRycy9kb3ducmV2LnhtbERPS4vCMBC+C/sfwizsRTTdVYp2jSKC4tXXfWjGpjSZ&#10;lCZq999vBMHbfHzPWax6Z8WdulB7VvA9zkAQl17XXCk4n7ajGYgQkTVaz6TgjwKslh+DBRbaP/hA&#10;92OsRArhUKACE2NbSBlKQw7D2LfEibv6zmFMsKuk7vCRwp2VP1mWS4c1pwaDLW0Mlc3x5hTg5uJq&#10;uy6HzW6S79jaQ75vjFJfn/36F0SkPr7FL/dep/nzyRSe36QT5P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CwMYvwAAAN0AAAAPAAAAAAAAAAAAAAAAAJgCAABkcnMvZG93bnJl&#10;di54bWxQSwUGAAAAAAQABAD1AAAAhAMAAAAA&#10;" filled="f" stroked="f" strokeweight=".25pt">
                        <v:stroke endarrowlength="long"/>
                        <v:textbox>
                          <w:txbxContent>
                            <w:p w:rsidR="002A1D63" w:rsidRPr="000840B9" w:rsidRDefault="002A1D63" w:rsidP="00BA685D">
                              <w:pPr>
                                <w:ind w:left="-142"/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614" o:spid="_x0000_s1042" type="#_x0000_t202" style="position:absolute;left:8175;top:190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emg78A&#10;AADdAAAADwAAAGRycy9kb3ducmV2LnhtbERPS4vCMBC+C/sfwizsRTTdFYt2jSKC4tXXfWjGpjSZ&#10;lCZq999vBMHbfHzPWax6Z8WdulB7VvA9zkAQl17XXCk4n7ajGYgQkTVaz6TgjwKslh+DBRbaP/hA&#10;92OsRArhUKACE2NbSBlKQw7D2LfEibv6zmFMsKuk7vCRwp2VP1mWS4c1pwaDLW0Mlc3x5hTg5uJq&#10;uy6HzW6S79jaQ75vjFJfn/36F0SkPr7FL/dep/nzyRSe36QT5P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R6aDvwAAAN0AAAAPAAAAAAAAAAAAAAAAAJgCAABkcnMvZG93bnJl&#10;di54bWxQSwUGAAAAAAQABAD1AAAAhAMAAAAA&#10;" filled="f" stroked="f" strokeweight=".25pt">
                        <v:stroke endarrowlength="long"/>
                        <v:textbox>
                          <w:txbxContent>
                            <w:p w:rsidR="002A1D63" w:rsidRPr="000840B9" w:rsidRDefault="002A1D63" w:rsidP="00BA685D">
                              <w:pPr>
                                <w:ind w:left="-142"/>
                              </w:pPr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615" o:spid="_x0000_s1043" type="#_x0000_t202" style="position:absolute;left:8306;top:388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U49MEA&#10;AADdAAAADwAAAGRycy9kb3ducmV2LnhtbERP32vCMBB+H/g/hBv4MmY6C0U7o4iw0lfd9n40t6Y0&#10;uZQm2vrfm8Fgb/fx/bzdYXZW3GgMnWcFb6sMBHHjdcetgq/Pj9cNiBCRNVrPpOBOAQ77xdMOS+0n&#10;PtPtEluRQjiUqMDEOJRShsaQw7DyA3HifvzoMCY4tlKPOKVwZ+U6ywrpsOPUYHCgk6Gmv1ydAjx9&#10;u84em5e+youKrT0XdW+UWj7Px3cQkeb4L/5z1zrN3+YF/H6TTpD7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VOPTBAAAA3QAAAA8AAAAAAAAAAAAAAAAAmAIAAGRycy9kb3du&#10;cmV2LnhtbFBLBQYAAAAABAAEAPUAAACGAwAAAAA=&#10;" filled="f" stroked="f" strokeweight=".25pt">
                        <v:stroke endarrowlength="long"/>
                        <v:textbox>
                          <w:txbxContent>
                            <w:p w:rsidR="002A1D63" w:rsidRPr="000840B9" w:rsidRDefault="002A1D63" w:rsidP="00BA685D">
                              <w:pPr>
                                <w:ind w:left="-142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D43BB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hể tích</w:t>
            </w:r>
            <w:r w:rsidR="00AE7DEA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:</w:t>
            </w:r>
            <w:r w:rsidR="00AE7DEA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E7DEA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00" w:dyaOrig="660">
                <v:shape id="_x0000_i1318" type="#_x0000_t75" style="width:54.75pt;height:33pt" o:ole="">
                  <v:imagedata r:id="rId604" o:title=""/>
                </v:shape>
                <o:OLEObject Type="Embed" ProgID="Equation.DSMT4" ShapeID="_x0000_i1318" DrawAspect="Content" ObjectID="_1682025244" r:id="rId605"/>
              </w:object>
            </w:r>
          </w:p>
          <w:p w:rsidR="00AE7DEA" w:rsidRPr="00C94A93" w:rsidRDefault="00AE7DE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E7DEA" w:rsidRPr="00C94A93" w:rsidRDefault="00AE7DE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E7DEA" w:rsidRPr="00C94A93" w:rsidRDefault="00AE7DE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Khối chóp tam giác đều S.ABC</w:t>
            </w: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Đáy là tam giác đều</w:t>
            </w: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Hình chiếu của đỉnh là trọng tâm của đáy</w:t>
            </w: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Các cạnh bên bằng nhau.</w:t>
            </w:r>
          </w:p>
          <w:p w:rsidR="004D27AB" w:rsidRPr="00C94A93" w:rsidRDefault="004D27AB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2A1D63" w:rsidRDefault="002A1D63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0A319A" w:rsidRPr="00C94A93" w:rsidRDefault="000A319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Khối chóp tứ giác đều S.ABCD</w:t>
            </w:r>
          </w:p>
          <w:p w:rsidR="000A319A" w:rsidRPr="00C94A93" w:rsidRDefault="000A319A" w:rsidP="000A319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Đáy là hình vuông.</w:t>
            </w:r>
          </w:p>
          <w:p w:rsidR="000A319A" w:rsidRPr="00C94A93" w:rsidRDefault="000A319A" w:rsidP="000A319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Hình chiếu của đỉnh là giao điểm AC và BD.</w:t>
            </w:r>
          </w:p>
          <w:p w:rsidR="000A319A" w:rsidRPr="00C94A93" w:rsidRDefault="000A319A" w:rsidP="000A319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Các cạnh bên bằng nhau.</w:t>
            </w:r>
          </w:p>
          <w:p w:rsidR="000A319A" w:rsidRPr="00C94A93" w:rsidRDefault="004D27AB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6AFBBAE9" wp14:editId="563E6338">
                      <wp:simplePos x="0" y="0"/>
                      <wp:positionH relativeFrom="column">
                        <wp:posOffset>1798320</wp:posOffset>
                      </wp:positionH>
                      <wp:positionV relativeFrom="paragraph">
                        <wp:posOffset>-1905</wp:posOffset>
                      </wp:positionV>
                      <wp:extent cx="1553845" cy="1510665"/>
                      <wp:effectExtent l="0" t="0" r="0" b="0"/>
                      <wp:wrapNone/>
                      <wp:docPr id="79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3845" cy="1510665"/>
                                <a:chOff x="6694" y="9894"/>
                                <a:chExt cx="2983" cy="2867"/>
                              </a:xfrm>
                            </wpg:grpSpPr>
                            <wpg:grpSp>
                              <wpg:cNvPr id="80" name="Group 6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82" y="10191"/>
                                  <a:ext cx="2375" cy="2244"/>
                                  <a:chOff x="6695" y="12184"/>
                                  <a:chExt cx="2375" cy="2824"/>
                                </a:xfrm>
                              </wpg:grpSpPr>
                              <wps:wsp>
                                <wps:cNvPr id="81" name="AutoShape 6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95" y="14194"/>
                                    <a:ext cx="237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AutoShape 6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95" y="14194"/>
                                    <a:ext cx="1515" cy="8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" name="AutoShape 63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210" y="14194"/>
                                    <a:ext cx="860" cy="8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" name="AutoShape 6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95" y="12184"/>
                                    <a:ext cx="888" cy="20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AutoShape 6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83" y="12184"/>
                                    <a:ext cx="1487" cy="20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AutoShape 6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83" y="12184"/>
                                    <a:ext cx="627" cy="282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AutoShape 6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90" y="13044"/>
                                    <a:ext cx="711" cy="56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AutoShape 6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892" y="13044"/>
                                    <a:ext cx="318" cy="56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" name="AutoShape 6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90" y="13044"/>
                                    <a:ext cx="10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0" name="Text Box 6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4" y="9894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Text Box 6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10649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Text Box 6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54" y="10644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6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59" y="11148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C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Text Box 6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4" y="11556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6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62" y="11579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7" name="Text Box 6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45" y="12341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A1D63" w:rsidRPr="00071131" w:rsidRDefault="002A1D63" w:rsidP="00BA685D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9" o:spid="_x0000_s1044" style="position:absolute;margin-left:141.6pt;margin-top:-.15pt;width:122.35pt;height:118.95pt;z-index:251672576" coordorigin="6694,9894" coordsize="2983,2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">
                      <v:group id="Group 635" o:spid="_x0000_s1045" style="position:absolute;left:6882;top:10191;width:2375;height:2244" coordorigin="6695,12184" coordsize="2375,28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shape id="AutoShape 636" o:spid="_x0000_s1046" type="#_x0000_t32" style="position:absolute;left:6695;top:14194;width:23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ZRMcQAAADbAAAADwAAAGRycy9kb3ducmV2LnhtbESPQWvCQBSE7wX/w/IEb80mIkWiq2jA&#10;Ip7aWEq8PbLPJLj7NmS3mv77bqHQ4zAz3zDr7WiNuNPgO8cKsiQFQVw73XGj4ON8eF6C8AFZo3FM&#10;Cr7Jw3YzeVpjrt2D3+lehkZECPscFbQh9LmUvm7Jok9cTxy9qxsshiiHRuoBHxFujZyn6Yu02HFc&#10;aLGnoqX6Vn5ZBefy9VRdisuiPFRkPm973L0ZVGo2HXcrEIHG8B/+ax+1gmUGv1/iD5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NlExxAAAANsAAAAPAAAAAAAAAAAA&#10;AAAAAKECAABkcnMvZG93bnJldi54bWxQSwUGAAAAAAQABAD5AAAAkgMAAAAA&#10;" strokeweight=".5pt">
                          <v:stroke dashstyle="longDash"/>
                        </v:shape>
                        <v:shape id="AutoShape 637" o:spid="_x0000_s1047" type="#_x0000_t32" style="position:absolute;left:6695;top:14194;width:1515;height:8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8R9MQAAADbAAAADwAAAGRycy9kb3ducmV2LnhtbESPQWsCMRSE70L/Q3gFb5qtSJGtUaRi&#10;aQUptT14fGyem+jmZUniuv33jVDwOMzMN8x82btGdBSi9azgaVyAIK68tlwr+PnejGYgYkLW2Hgm&#10;Bb8UYbl4GMyx1P7KX9TtUy0yhGOJCkxKbSllrAw5jGPfEmfv6IPDlGWopQ54zXDXyElRPEuHlvOC&#10;wZZeDVXn/cUpWJ+2dvXxuZ0e7OUU3nbnvjNolBo+9qsXEIn6dA//t9+1gtkEbl/yD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bxH0xAAAANsAAAAPAAAAAAAAAAAA&#10;AAAAAKECAABkcnMvZG93bnJldi54bWxQSwUGAAAAAAQABAD5AAAAkgMAAAAA&#10;" strokeweight=".5pt"/>
                        <v:shape id="AutoShape 638" o:spid="_x0000_s1048" type="#_x0000_t32" style="position:absolute;left:8210;top:14194;width:860;height:8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2al8MAAADbAAAADwAAAGRycy9kb3ducmV2LnhtbESPQWvCQBSE7wX/w/KE3urGCiLRVYIg&#10;VIuC0Yu3R/aZRLNvw+5q0n/fFQo9DjPzDbNY9aYRT3K+tqxgPEpAEBdW11wqOJ82HzMQPiBrbCyT&#10;gh/ysFoO3haYatvxkZ55KEWEsE9RQRVCm0rpi4oM+pFtiaN3tc5giNKVUjvsItw08jNJptJgzXGh&#10;wpbWFRX3/GEUmLrPt/vy4HaFwfHldswo++6Ueh/22RxEoD78h//aX1rBbAKv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9mpfDAAAA2wAAAA8AAAAAAAAAAAAA&#10;AAAAoQIAAGRycy9kb3ducmV2LnhtbFBLBQYAAAAABAAEAPkAAACRAwAAAAA=&#10;" strokeweight=".5pt"/>
                        <v:shape id="AutoShape 639" o:spid="_x0000_s1049" type="#_x0000_t32" style="position:absolute;left:6695;top:12184;width:888;height:20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QC48MAAADbAAAADwAAAGRycy9kb3ducmV2LnhtbESPQWvCQBSE7wX/w/KE3urGIiLRVYIg&#10;VIuC0Yu3R/aZRLNvw+5q0n/fFQo9DjPzDbNY9aYRT3K+tqxgPEpAEBdW11wqOJ82HzMQPiBrbCyT&#10;gh/ysFoO3haYatvxkZ55KEWEsE9RQRVCm0rpi4oM+pFtiaN3tc5giNKVUjvsItw08jNJptJgzXGh&#10;wpbWFRX3/GEUmLrPt/vy4HaFwfHldswo++6Ueh/22RxEoD78h//aX1rBbAKv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UAuPDAAAA2wAAAA8AAAAAAAAAAAAA&#10;AAAAoQIAAGRycy9kb3ducmV2LnhtbFBLBQYAAAAABAAEAPkAAACRAwAAAAA=&#10;" strokeweight=".5pt"/>
                        <v:shape id="AutoShape 640" o:spid="_x0000_s1050" type="#_x0000_t32" style="position:absolute;left:7583;top:12184;width:1487;height:2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aJgMQAAADbAAAADwAAAGRycy9kb3ducmV2LnhtbESPQWsCMRSE74X+h/CE3jSrtEVWo0il&#10;pRWK1Hrw+Ng8N9HNy5LEdfvvm4LQ4zAz3zDzZe8a0VGI1rOC8agAQVx5bblWsP9+HU5BxISssfFM&#10;Cn4ownJxfzfHUvsrf1G3S7XIEI4lKjAptaWUsTLkMI58S5y9ow8OU5ahljrgNcNdIydF8SwdWs4L&#10;Blt6MVSddxenYH3a2NXHdvN4sJdTePs8951Bo9TDoF/NQCTq03/41n7XCqZP8Pcl/w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homAxAAAANsAAAAPAAAAAAAAAAAA&#10;AAAAAKECAABkcnMvZG93bnJldi54bWxQSwUGAAAAAAQABAD5AAAAkgMAAAAA&#10;" strokeweight=".5pt"/>
                        <v:shape id="AutoShape 641" o:spid="_x0000_s1051" type="#_x0000_t32" style="position:absolute;left:7583;top:12184;width:627;height:28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QX98QAAADbAAAADwAAAGRycy9kb3ducmV2LnhtbESPQWsCMRSE74X+h/AKvdVsi4hsjSIV&#10;ixWkqD14fGyem+jmZUniuv33jVDwOMzMN8xk1rtGdBSi9azgdVCAIK68tlwr+NkvX8YgYkLW2Hgm&#10;Bb8UYTZ9fJhgqf2Vt9TtUi0yhGOJCkxKbSllrAw5jAPfEmfv6IPDlGWopQ54zXDXyLeiGEmHlvOC&#10;wZY+DFXn3cUpWJzWdv71vR4e7OUUPjfnvjNolHp+6ufvIBL16R7+b6+0gvEIbl/yD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VBf3xAAAANsAAAAPAAAAAAAAAAAA&#10;AAAAAKECAABkcnMvZG93bnJldi54bWxQSwUGAAAAAAQABAD5AAAAkgMAAAAA&#10;" strokeweight=".5pt"/>
                        <v:shape id="AutoShape 642" o:spid="_x0000_s1052" type="#_x0000_t32" style="position:absolute;left:7190;top:13044;width:711;height:5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iybMQAAADbAAAADwAAAGRycy9kb3ducmV2LnhtbESPQWsCMRSE74X+h/CE3jSrlFZWo0il&#10;pRWK1Hrw+Ng8N9HNy5LEdfvvm4LQ4zAz3zDzZe8a0VGI1rOC8agAQVx5bblWsP9+HU5BxISssfFM&#10;Cn4ownJxfzfHUvsrf1G3S7XIEI4lKjAptaWUsTLkMI58S5y9ow8OU5ahljrgNcNdIydF8SQdWs4L&#10;Blt6MVSddxenYH3a2NXHdvN4sJdTePs8951Bo9TDoF/NQCTq03/41n7XCqbP8Pcl/w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LJsxAAAANsAAAAPAAAAAAAAAAAA&#10;AAAAAKECAABkcnMvZG93bnJldi54bWxQSwUGAAAAAAQABAD5AAAAkgMAAAAA&#10;" strokeweight=".5pt"/>
                        <v:shape id="AutoShape 643" o:spid="_x0000_s1053" type="#_x0000_t32" style="position:absolute;left:7892;top:13044;width:318;height:5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kI5sEAAADbAAAADwAAAGRycy9kb3ducmV2LnhtbERPz2vCMBS+C/sfwht4s2k9iFTTUgYD&#10;3djA6mW3R/PWdmteShJt998vB8Hjx/d7X85mEDdyvresIEtSEMSN1T23Ci7n19UWhA/IGgfLpOCP&#10;PJTF02KPubYTn+hWh1bEEPY5KuhCGHMpfdORQZ/YkThy39YZDBG6VmqHUww3g1yn6UYa7Dk2dDjS&#10;S0fNb301Ckw/18eP9tO9NQazr59TRdX7pNTyea52IALN4SG+uw9awTaOjV/iD5D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QjmwQAAANsAAAAPAAAAAAAAAAAAAAAA&#10;AKECAABkcnMvZG93bnJldi54bWxQSwUGAAAAAAQABAD5AAAAjwMAAAAA&#10;" strokeweight=".5pt"/>
                        <v:shape id="AutoShape 644" o:spid="_x0000_s1054" type="#_x0000_t32" style="position:absolute;left:7190;top:13044;width:10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dN8IAAADbAAAADwAAAGRycy9kb3ducmV2LnhtbESPQYvCMBSE78L+h/AWvGm6IotWo7iC&#10;Ip60LoveHs2zLSYvpYla//1GEDwOM/MNM5231ogbNb5yrOCrn4Agzp2uuFDwe1j1RiB8QNZoHJOC&#10;B3mYzz46U0y1u/OeblkoRISwT1FBGUKdSunzkiz6vquJo3d2jcUQZVNI3eA9wq2RgyT5lhYrjgsl&#10;1rQsKb9kV6vgkK23x9PyNMxWRzJ/lx9c7Awq1f1sFxMQgdrwDr/aG61gNIbnl/gD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UBdN8IAAADbAAAADwAAAAAAAAAAAAAA&#10;AAChAgAAZHJzL2Rvd25yZXYueG1sUEsFBgAAAAAEAAQA+QAAAJADAAAAAA==&#10;" strokeweight=".5pt">
                          <v:stroke dashstyle="longDash"/>
                        </v:shape>
                      </v:group>
                      <v:shape id="Text Box 645" o:spid="_x0000_s1055" type="#_x0000_t202" style="position:absolute;left:7714;top:9894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71TLwA&#10;AADbAAAADwAAAGRycy9kb3ducmV2LnhtbERPy4rCMBTdC/5DuMJsRNNRKFqNIsKIW1/7S3NtSpOb&#10;0kStfz9ZCC4P573e9s6KJ3Wh9qzgd5qBIC69rrlScL38TRYgQkTWaD2TgjcF2G6GgzUW2r/4RM9z&#10;rEQK4VCgAhNjW0gZSkMOw9S3xIm7+85hTLCrpO7wlcKdlbMsy6XDmlODwZb2hsrm/HAKcH9ztd2V&#10;4+Ywzw9s7Sk/Nkapn1G/W4GI1Mev+OM+agXLtD59ST9Abv4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ADvVMvAAAANsAAAAPAAAAAAAAAAAAAAAAAJgCAABkcnMvZG93bnJldi54&#10;bWxQSwUGAAAAAAQABAD1AAAAgQMAAAAA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646" o:spid="_x0000_s1056" type="#_x0000_t202" style="position:absolute;left:7203;top:1064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JQ18EA&#10;AADbAAAADwAAAGRycy9kb3ducmV2LnhtbESPwWrDMBBE74X+g9hALyWW04BpnSghBGp8TdreF2tj&#10;GUsrY6m2+/dVIdDjMDNvmP1xcVZMNIbOs4JNloMgbrzuuFXw+fG+fgURIrJG65kU/FCA4+HxYY+l&#10;9jNfaLrGViQIhxIVmBiHUsrQGHIYMj8QJ+/mR4cxybGVesQ5wZ2VL3leSIcdpwWDA50NNf312ynA&#10;85fr7Kl57qttUbG1l6LujVJPq+W0AxFpif/he7vWCt428Pcl/QB5+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CUNfBAAAA2wAAAA8AAAAAAAAAAAAAAAAAmAIAAGRycy9kb3du&#10;cmV2LnhtbFBLBQYAAAAABAAEAPUAAACGAwAAAAA=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A’</w:t>
                              </w:r>
                            </w:p>
                          </w:txbxContent>
                        </v:textbox>
                      </v:shape>
                      <v:shape id="Text Box 647" o:spid="_x0000_s1057" type="#_x0000_t202" style="position:absolute;left:8454;top:10644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DOoMEA&#10;AADbAAAADwAAAGRycy9kb3ducmV2LnhtbESPwWrDMBBE74X8g9hCLqWR64JJ3CjBGBp8TdLeF2tr&#10;GUsrYymJ8/dVoZDjMDNvmO1+dlZcaQq9ZwVvqwwEcet1z52Cr/Pn6xpEiMgarWdScKcA+93iaYul&#10;9jc+0vUUO5EgHEpUYGIcSylDa8hhWPmROHk/fnIYk5w6qSe8JbizMs+yQjrsOS0YHKk21A6ni1OA&#10;9bfrbdW+DIf34sDWHotmMEotn+fqA0SkOT7C/+1GK9jk8Pcl/QC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QzqDBAAAA2wAAAA8AAAAAAAAAAAAAAAAAmAIAAGRycy9kb3du&#10;cmV2LnhtbFBLBQYAAAAABAAEAPUAAACGAwAAAAA=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shape id="Text Box 648" o:spid="_x0000_s1058" type="#_x0000_t202" style="position:absolute;left:8159;top:11148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xrO8EA&#10;AADbAAAADwAAAGRycy9kb3ducmV2LnhtbESPwWrDMBBE74X+g9hAL6WWW4NpnSghBGp8TdLeF2tr&#10;GUsrY6mx+/dVIJDjMDNvmM1ucVZcaAq9ZwWvWQ6CuPW6507B1/nz5R1EiMgarWdS8EcBdtvHhw1W&#10;2s98pMspdiJBOFSowMQ4VlKG1pDDkPmROHk/fnIYk5w6qSecE9xZ+ZbnpXTYc1owONLBUDucfp0C&#10;PHy73u7b56EuypqtPZbNYJR6Wi37NYhIS7yHb+1GK/go4Pol/QC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cazvBAAAA2wAAAA8AAAAAAAAAAAAAAAAAmAIAAGRycy9kb3du&#10;cmV2LnhtbFBLBQYAAAAABAAEAPUAAACGAwAAAAA=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C’</w:t>
                              </w:r>
                            </w:p>
                          </w:txbxContent>
                        </v:textbox>
                      </v:shape>
                      <v:shape id="Text Box 649" o:spid="_x0000_s1059" type="#_x0000_t202" style="position:absolute;left:6694;top:11556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XzT8IA&#10;AADbAAAADwAAAGRycy9kb3ducmV2LnhtbESPzWrDMBCE74W+g9hCLiWRmxbTuFGCMcT4mp/eF2tr&#10;GUsrY6mJ8/ZVodDjMDPfMNv97Ky40hR6zwpeVhkI4tbrnjsFl/Nh+Q4iRGSN1jMpuFOA/e7xYYuF&#10;9jc+0vUUO5EgHApUYGIcCylDa8hhWPmROHlffnIYk5w6qSe8Jbizcp1luXTYc1owOFJlqB1O304B&#10;Vp+ut2X7PNSvec3WHvNmMEotnubyA0SkOf6H/9qNVrB5g98v6QfI3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NfNPwgAAANs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50" o:spid="_x0000_s1060" type="#_x0000_t202" style="position:absolute;left:9262;top:1157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lW1MIA&#10;AADbAAAADwAAAGRycy9kb3ducmV2LnhtbESPzWrDMBCE74W+g9hCLiWRm1LTuFGCMcT4mp/eF2tr&#10;GUsrY6mJ8/ZVodDjMDPfMNv97Ky40hR6zwpeVhkI4tbrnjsFl/Nh+Q4iRGSN1jMpuFOA/e7xYYuF&#10;9jc+0vUUO5EgHApUYGIcCylDa8hhWPmROHlffnIYk5w6qSe8Jbizcp1luXTYc1owOFJlqB1O304B&#10;Vp+ut2X7PNSvec3WHvNmMEotnubyA0SkOf6H/9qNVrB5g98v6QfI3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eVbUwgAAANs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51" o:spid="_x0000_s1061" type="#_x0000_t202" style="position:absolute;left:8345;top:1234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d3Ur8A&#10;AADdAAAADwAAAGRycy9kb3ducmV2LnhtbERPS4vCMBC+C/sfwix4kTXdFbtSjSLCildf96EZm9Jk&#10;Upqs1n9vBMHbfHzPWax6Z8WVulB7VvA9zkAQl17XXCk4Hf++ZiBCRNZoPZOCOwVYLT8GCyy0v/Ge&#10;rodYiRTCoUAFJsa2kDKUhhyGsW+JE3fxncOYYFdJ3eEthTsrf7Islw5rTg0GW9oYKpvDv1OAm7Or&#10;7bocNdtJvmVr9/muMUoNP/v1HESkPr7FL/dOp/mz6S88v0knyO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53dSvwAAAN0AAAAPAAAAAAAAAAAAAAAAAJgCAABkcnMvZG93bnJl&#10;di54bWxQSwUGAAAAAAQABAD1AAAAhAMAAAAA&#10;" filled="f" stroked="f" strokeweight=".25pt">
                        <v:stroke endarrowlength="long"/>
                        <v:textbox>
                          <w:txbxContent>
                            <w:p w:rsidR="002A1D63" w:rsidRPr="00071131" w:rsidRDefault="002A1D63" w:rsidP="00BA685D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D27AB" w:rsidRPr="00C94A93" w:rsidRDefault="004D27AB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ỉ số thể tích</w:t>
            </w:r>
          </w:p>
          <w:p w:rsidR="00AE7DEA" w:rsidRPr="00C94A93" w:rsidRDefault="004D27AB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820" w:dyaOrig="760">
                <v:shape id="_x0000_i1319" type="#_x0000_t75" style="width:141pt;height:38.25pt" o:ole="">
                  <v:imagedata r:id="rId606" o:title=""/>
                </v:shape>
                <o:OLEObject Type="Embed" ProgID="Equation.DSMT4" ShapeID="_x0000_i1319" DrawAspect="Content" ObjectID="_1682025245" r:id="rId607"/>
              </w:object>
            </w:r>
          </w:p>
          <w:p w:rsidR="00AE7DEA" w:rsidRPr="00C94A93" w:rsidRDefault="00AE7DEA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D43BB" w:rsidRPr="00C94A93" w:rsidRDefault="001D43BB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D27AB" w:rsidRPr="00C94A93" w:rsidRDefault="004D27AB" w:rsidP="00AE7DEA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040" w:type="dxa"/>
            <w:shd w:val="clear" w:color="auto" w:fill="auto"/>
          </w:tcPr>
          <w:p w:rsidR="00022016" w:rsidRPr="00C94A93" w:rsidRDefault="00E873ED" w:rsidP="00022016">
            <w:pPr>
              <w:tabs>
                <w:tab w:val="left" w:pos="720"/>
                <w:tab w:val="left" w:pos="2340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7456" behindDoc="0" locked="0" layoutInCell="1" allowOverlap="1" wp14:anchorId="34150896" wp14:editId="25F73930">
                  <wp:simplePos x="0" y="0"/>
                  <wp:positionH relativeFrom="column">
                    <wp:posOffset>1369060</wp:posOffset>
                  </wp:positionH>
                  <wp:positionV relativeFrom="paragraph">
                    <wp:posOffset>128905</wp:posOffset>
                  </wp:positionV>
                  <wp:extent cx="1663065" cy="1501775"/>
                  <wp:effectExtent l="0" t="0" r="0" b="3175"/>
                  <wp:wrapNone/>
                  <wp:docPr id="66" name="Picture 66" descr="C:\Users\DELL\Desktop\h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7" descr="C:\Users\DELL\Desktop\h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065" cy="150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22016"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56C24729" wp14:editId="7630E5FB">
                      <wp:simplePos x="0" y="0"/>
                      <wp:positionH relativeFrom="column">
                        <wp:posOffset>3980180</wp:posOffset>
                      </wp:positionH>
                      <wp:positionV relativeFrom="paragraph">
                        <wp:posOffset>2506345</wp:posOffset>
                      </wp:positionV>
                      <wp:extent cx="1336040" cy="848995"/>
                      <wp:effectExtent l="19050" t="0" r="35560" b="27305"/>
                      <wp:wrapNone/>
                      <wp:docPr id="67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6040" cy="848995"/>
                                <a:chOff x="5891" y="9369"/>
                                <a:chExt cx="2104" cy="1337"/>
                              </a:xfrm>
                            </wpg:grpSpPr>
                            <wps:wsp>
                              <wps:cNvPr id="68" name="AutoShape 5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95" y="9369"/>
                                  <a:ext cx="0" cy="90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9" name="Group 5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1" y="9369"/>
                                  <a:ext cx="2104" cy="1337"/>
                                  <a:chOff x="5891" y="9369"/>
                                  <a:chExt cx="2104" cy="1337"/>
                                </a:xfrm>
                              </wpg:grpSpPr>
                              <wps:wsp>
                                <wps:cNvPr id="70" name="AutoShape 5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91" y="9369"/>
                                    <a:ext cx="2104" cy="449"/>
                                  </a:xfrm>
                                  <a:prstGeom prst="parallelogram">
                                    <a:avLst>
                                      <a:gd name="adj" fmla="val 117149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Rectangle 5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91" y="9818"/>
                                    <a:ext cx="1580" cy="8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AutoShape 5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24" y="9369"/>
                                    <a:ext cx="0" cy="90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AutoShape 5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91" y="10276"/>
                                    <a:ext cx="533" cy="4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AutoShape 5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24" y="10276"/>
                                    <a:ext cx="157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AutoShape 56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471" y="10276"/>
                                    <a:ext cx="524" cy="4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7" o:spid="_x0000_s1026" style="position:absolute;margin-left:313.4pt;margin-top:197.35pt;width:105.2pt;height:66.85pt;z-index:251669504" coordorigin="5891,9369" coordsize="2104,1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">
                      <v:shape id="AutoShape 557" o:spid="_x0000_s1027" type="#_x0000_t32" style="position:absolute;left:7995;top:9369;width:0;height: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vA5MEAAADbAAAADwAAAGRycy9kb3ducmV2LnhtbERPy2oCMRTdF/yHcIXuasZSRKZGkUpL&#10;K4j4WHR5mdxOopObIYnj9O/NQnB5OO/ZoneN6ChE61nBeFSAIK68tlwrOB4+X6YgYkLW2HgmBf8U&#10;YTEfPM2w1P7KO+r2qRY5hGOJCkxKbSllrAw5jCPfEmfuzweHKcNQSx3wmsNdI1+LYiIdWs4NBlv6&#10;MFSd9xenYHVa2+XPdv32ay+n8LU5951Bo9TzsF++g0jUp4f47v7WCiZ5bP6Sf4C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i8DkwQAAANsAAAAPAAAAAAAAAAAAAAAA&#10;AKECAABkcnMvZG93bnJldi54bWxQSwUGAAAAAAQABAD5AAAAjwMAAAAA&#10;" strokeweight=".5pt"/>
                      <v:group id="Group 558" o:spid="_x0000_s1028" style="position:absolute;left:5891;top:9369;width:2104;height:1337" coordorigin="5891,9369" coordsize="2104,1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AutoShape 559" o:spid="_x0000_s1029" type="#_x0000_t7" style="position:absolute;left:5891;top:9369;width:2104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HUy70A&#10;AADbAAAADwAAAGRycy9kb3ducmV2LnhtbERPvQrCMBDeBd8hnOAimuqgpRpFREFwEK3uR3O2xeZS&#10;mmjr25tBcPz4/lebzlTiTY0rLSuYTiIQxJnVJecKbulhHINwHlljZZkUfMjBZt3vrTDRtuULva8+&#10;FyGEXYIKCu/rREqXFWTQTWxNHLiHbQz6AJtc6gbbEG4qOYuiuTRYcmgosKZdQdnz+jIK0vjcnsp0&#10;n99TOm5HfDjV+2yh1HDQbZcgPHX+L/65j1rBIqwPX8IPkOs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7FHUy70AAADbAAAADwAAAAAAAAAAAAAAAACYAgAAZHJzL2Rvd25yZXYu&#10;eG1sUEsFBgAAAAAEAAQA9QAAAIIDAAAAAA==&#10;" strokeweight=".5pt"/>
                        <v:rect id="Rectangle 560" o:spid="_x0000_s1030" style="position:absolute;left:5891;top:9818;width:1580;height: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aFeMEA&#10;AADbAAAADwAAAGRycy9kb3ducmV2LnhtbESPQYvCMBSE74L/ITzB25qqsCvVKCoKwp50F7w+m2db&#10;bV5KErX6640geBxm5htmMmtMJa7kfGlZQb+XgCDOrC45V/D/t/4agfABWWNlmRTcycNs2m5NMNX2&#10;xlu67kIuIoR9igqKEOpUSp8VZND3bE0cvaN1BkOULpfa4S3CTSUHSfItDZYcFwqsaVlQdt5djAJ7&#10;Wqz25Xy/rH+dHJrHQ4ZDdlSq22nmYxCBmvAJv9sbreCnD68v8QfI6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WhXjBAAAA2wAAAA8AAAAAAAAAAAAAAAAAmAIAAGRycy9kb3du&#10;cmV2LnhtbFBLBQYAAAAABAAEAPUAAACGAwAAAAA=&#10;" strokeweight=".5pt"/>
                        <v:shape id="AutoShape 561" o:spid="_x0000_s1031" type="#_x0000_t32" style="position:absolute;left:6424;top:9369;width:0;height: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G/YcQAAADbAAAADwAAAGRycy9kb3ducmV2LnhtbESPQWvCQBSE70L/w/IKvemmUqpEV7GC&#10;UnqqsZTk9sg+k+Du25Bdk/TfdwsFj8PMfMOst6M1oqfON44VPM8SEMSl0w1XCr7Oh+kShA/IGo1j&#10;UvBDHrabh8kaU+0GPlGfhUpECPsUFdQhtKmUvqzJop+5ljh6F9dZDFF2ldQdDhFujZwnyau02HBc&#10;qLGlfU3lNbtZBefs+JEX++IlO+Rkvq9vuPs0qNTT47hbgQg0hnv4v/2uFSzm8Pcl/g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Mb9hxAAAANsAAAAPAAAAAAAAAAAA&#10;AAAAAKECAABkcnMvZG93bnJldi54bWxQSwUGAAAAAAQABAD5AAAAkgMAAAAA&#10;" strokeweight=".5pt">
                          <v:stroke dashstyle="longDash"/>
                        </v:shape>
                        <v:shape id="AutoShape 562" o:spid="_x0000_s1032" type="#_x0000_t32" style="position:absolute;left:5891;top:10276;width:533;height:4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ljH8IAAADbAAAADwAAAGRycy9kb3ducmV2LnhtbESPzW7CMBCE75V4B2uRuBUHqPqTYhCt&#10;hJQrgQdYxds4JV4H25DA0+NKSD2OZuYbzXI92FZcyIfGsYLZNANBXDndcK3gsN8+v4MIEVlj65gU&#10;XCnAejV6WmKuXc87upSxFgnCIUcFJsYulzJUhiyGqeuIk/fjvMWYpK+l9tgnuG3lPMtepcWG04LB&#10;jr4NVcfybBUUt1u/N9iffnlevhw+iqs/fzVKTcbD5hNEpCH+hx/tQit4W8Dfl/QD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vljH8IAAADbAAAADwAAAAAAAAAAAAAA&#10;AAChAgAAZHJzL2Rvd25yZXYueG1sUEsFBgAAAAAEAAQA+QAAAJADAAAAAA==&#10;" strokeweight=".5pt">
                          <v:stroke dashstyle="longDash"/>
                        </v:shape>
                        <v:shape id="AutoShape 563" o:spid="_x0000_s1033" type="#_x0000_t32" style="position:absolute;left:6424;top:10276;width:15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SCjsQAAADbAAAADwAAAGRycy9kb3ducmV2LnhtbESPQWvCQBSE70L/w/IKvemmIlWiq1jB&#10;UnqqsZTk9sg+k+Du25Bdk/TfdwsFj8PMfMNsdqM1oqfON44VPM8SEMSl0w1XCr7Ox+kKhA/IGo1j&#10;UvBDHnbbh8kGU+0GPlGfhUpECPsUFdQhtKmUvqzJop+5ljh6F9dZDFF2ldQdDhFujZwnyYu02HBc&#10;qLGlQ03lNbtZBefs7SMvDsUiO+Zkvq+vuP80qNTT47hfgwg0hnv4v/2uFSwX8Pcl/gC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lIKOxAAAANsAAAAPAAAAAAAAAAAA&#10;AAAAAKECAABkcnMvZG93bnJldi54bWxQSwUGAAAAAAQABAD5AAAAkgMAAAAA&#10;" strokeweight=".5pt">
                          <v:stroke dashstyle="longDash"/>
                        </v:shape>
                        <v:shape id="AutoShape 564" o:spid="_x0000_s1034" type="#_x0000_t32" style="position:absolute;left:7471;top:10276;width:524;height:4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3XX8MAAADbAAAADwAAAGRycy9kb3ducmV2LnhtbESPQWvCQBSE74X+h+UVvNWNglWiq4RC&#10;QS0Kxl56e2SfSdrs27C7mvjvXUHwOMzMN8xi1ZtGXMj52rKC0TABQVxYXXOp4Of49T4D4QOyxsYy&#10;KbiSh9Xy9WWBqbYdH+iSh1JECPsUFVQhtKmUvqjIoB/aljh6J+sMhihdKbXDLsJNI8dJ8iEN1hwX&#10;Kmzps6LiPz8bBabu882u3LttYXD0+3fIKPvulBq89dkcRKA+PMOP9lormE7g/iX+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N11/DAAAA2wAAAA8AAAAAAAAAAAAA&#10;AAAAoQIAAGRycy9kb3ducmV2LnhtbFBLBQYAAAAABAAEAPkAAACRAwAAAAA=&#10;" strokeweight=".5pt"/>
                      </v:group>
                    </v:group>
                  </w:pict>
                </mc:Fallback>
              </mc:AlternateContent>
            </w:r>
            <w:r w:rsidR="00022016"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4CF3B236" wp14:editId="3C08AE57">
                      <wp:simplePos x="0" y="0"/>
                      <wp:positionH relativeFrom="column">
                        <wp:posOffset>3980180</wp:posOffset>
                      </wp:positionH>
                      <wp:positionV relativeFrom="paragraph">
                        <wp:posOffset>2506345</wp:posOffset>
                      </wp:positionV>
                      <wp:extent cx="1336040" cy="848995"/>
                      <wp:effectExtent l="19050" t="0" r="35560" b="27305"/>
                      <wp:wrapNone/>
                      <wp:docPr id="639" name="Group 6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6040" cy="848995"/>
                                <a:chOff x="5891" y="9369"/>
                                <a:chExt cx="2104" cy="1337"/>
                              </a:xfrm>
                            </wpg:grpSpPr>
                            <wps:wsp>
                              <wps:cNvPr id="1856" name="AutoShape 5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95" y="9369"/>
                                  <a:ext cx="0" cy="90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61" name="Group 5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1" y="9369"/>
                                  <a:ext cx="2104" cy="1337"/>
                                  <a:chOff x="5891" y="9369"/>
                                  <a:chExt cx="2104" cy="1337"/>
                                </a:xfrm>
                              </wpg:grpSpPr>
                              <wps:wsp>
                                <wps:cNvPr id="1862" name="AutoShape 5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91" y="9369"/>
                                    <a:ext cx="2104" cy="449"/>
                                  </a:xfrm>
                                  <a:prstGeom prst="parallelogram">
                                    <a:avLst>
                                      <a:gd name="adj" fmla="val 117149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3" name="Rectangle 5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91" y="9818"/>
                                    <a:ext cx="1580" cy="8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4" name="AutoShape 5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24" y="9369"/>
                                    <a:ext cx="0" cy="90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5" name="AutoShape 5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91" y="10276"/>
                                    <a:ext cx="533" cy="4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6" name="AutoShape 5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24" y="10276"/>
                                    <a:ext cx="157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7" name="AutoShape 56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471" y="10276"/>
                                    <a:ext cx="524" cy="4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39" o:spid="_x0000_s1026" style="position:absolute;margin-left:313.4pt;margin-top:197.35pt;width:105.2pt;height:66.85pt;z-index:251668480" coordorigin="5891,9369" coordsize="2104,1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">
                      <v:shape id="AutoShape 557" o:spid="_x0000_s1027" type="#_x0000_t32" style="position:absolute;left:7995;top:9369;width:0;height: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owRMQAAADdAAAADwAAAGRycy9kb3ducmV2LnhtbERP30vDMBB+F/wfwgm+bamio3RNx1AU&#10;HYg4fdjj0ZxNtuZSkqyr/70RBr7dx/fz6tXkejFSiNazgpt5AYK49dpyp+Dr82lWgogJWWPvmRT8&#10;UIRVc3lRY6X9iT9o3KZO5BCOFSowKQ2VlLE15DDO/UCcuW8fHKYMQyd1wFMOd728LYqFdGg5Nxgc&#10;6MFQe9genYLH/cauX983dzt73Ifnt8M0GjRKXV9N6yWIRFP6F5/dLzrPL+8X8PdNPkE2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+jBExAAAAN0AAAAPAAAAAAAAAAAA&#10;AAAAAKECAABkcnMvZG93bnJldi54bWxQSwUGAAAAAAQABAD5AAAAkgMAAAAA&#10;" strokeweight=".5pt"/>
                      <v:group id="Group 558" o:spid="_x0000_s1028" style="position:absolute;left:5891;top:9369;width:2104;height:1337" coordorigin="5891,9369" coordsize="2104,1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      <v:shape id="AutoShape 559" o:spid="_x0000_s1029" type="#_x0000_t7" style="position:absolute;left:5891;top:9369;width:2104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wLY8MA&#10;AADdAAAADwAAAGRycy9kb3ducmV2LnhtbERPTWuDQBC9F/IflgnkUpK1OaRisglSFAQPobG9D+5E&#10;Je6suJto/303UOhtHu9zDqfZ9OJBo+ssK3jbRCCIa6s7bhR8Vfk6BuE8ssbeMin4IQen4+LlgIm2&#10;E3/S4+IbEULYJaig9X5IpHR1Swbdxg7Egbva0aAPcGykHnEK4aaX2yjaSYMdh4YWB/poqb5d7kZB&#10;FZ+nsquy5ruiIn3lvByy+l2p1XJO9yA8zf5f/OcudJgf77bw/CacII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wLY8MAAADdAAAADwAAAAAAAAAAAAAAAACYAgAAZHJzL2Rv&#10;d25yZXYueG1sUEsFBgAAAAAEAAQA9QAAAIgDAAAAAA==&#10;" strokeweight=".5pt"/>
                        <v:rect id="Rectangle 560" o:spid="_x0000_s1030" style="position:absolute;left:5891;top:9818;width:1580;height: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4JPMIA&#10;AADdAAAADwAAAGRycy9kb3ducmV2LnhtbERPTWvCQBC9F/oflil4q5s2ECS6ipUKgidTweuYHZO0&#10;2dmwu2rMr3cFobd5vM+ZLXrTigs531hW8DFOQBCXVjdcKdj/rN8nIHxA1thaJgU38rCYv77MMNf2&#10;yju6FKESMYR9jgrqELpcSl/WZNCPbUccuZN1BkOErpLa4TWGm1Z+JkkmDTYcG2rsaFVT+VecjQL7&#10;+/V9aJaHVbd1MjXDIMOxPCk1euuXUxCB+vAvfro3Os6fZCk8vokn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/gk8wgAAAN0AAAAPAAAAAAAAAAAAAAAAAJgCAABkcnMvZG93&#10;bnJldi54bWxQSwUGAAAAAAQABAD1AAAAhwMAAAAA&#10;" strokeweight=".5pt"/>
                        <v:shape id="AutoShape 561" o:spid="_x0000_s1031" type="#_x0000_t32" style="position:absolute;left:6424;top:9369;width:0;height: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zHkMMAAADdAAAADwAAAGRycy9kb3ducmV2LnhtbERPTWvCQBC9F/oflhG81Y1FRKKrpIEU&#10;6alGEb0N2WkSsjsbsltN/31XKPQ2j/c5m91ojbjR4FvHCuazBARx5XTLtYLTsXhZgfABWaNxTAp+&#10;yMNu+/y0wVS7Ox/oVoZaxBD2KSpoQuhTKX3VkEU/cz1x5L7cYDFEONRSD3iP4dbI1yRZSostx4YG&#10;e8obqrry2yo4lu8fl2t+XZTFhcy5e8Ps06BS08mYrUEEGsO/+M+913H+armAxzfxBL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Mx5DDAAAA3QAAAA8AAAAAAAAAAAAA&#10;AAAAoQIAAGRycy9kb3ducmV2LnhtbFBLBQYAAAAABAAEAPkAAACRAwAAAAA=&#10;" strokeweight=".5pt">
                          <v:stroke dashstyle="longDash"/>
                        </v:shape>
                        <v:shape id="AutoShape 562" o:spid="_x0000_s1032" type="#_x0000_t32" style="position:absolute;left:5891;top:10276;width:533;height:4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uPXsIAAADdAAAADwAAAGRycy9kb3ducmV2LnhtbERP3WrCMBS+F/YO4Qx2p+lkE+1Miw4G&#10;vV31AQ7NWVNtTrok2urTL4PB7s7H93u25WR7cSUfOscKnhcZCOLG6Y5bBcfDx3wNIkRkjb1jUnCj&#10;AGXxMNtirt3In3StYytSCIccFZgYh1zK0BiyGBZuIE7cl/MWY4K+ldrjmMJtL5dZtpIWO04NBgd6&#10;N9Sc64tVUN3v48Hg+H3iZf1y3FQ3f9l3Sj09Trs3EJGm+C/+c1c6zV+vXuH3m3SC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uPXsIAAADdAAAADwAAAAAAAAAAAAAA&#10;AAChAgAAZHJzL2Rvd25yZXYueG1sUEsFBgAAAAAEAAQA+QAAAJADAAAAAA==&#10;" strokeweight=".5pt">
                          <v:stroke dashstyle="longDash"/>
                        </v:shape>
                        <v:shape id="AutoShape 563" o:spid="_x0000_s1033" type="#_x0000_t32" style="position:absolute;left:6424;top:10276;width:15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L8fMIAAADdAAAADwAAAGRycy9kb3ducmV2LnhtbERPTYvCMBC9C/sfwizsTVOXpUg1igou&#10;sietInobmrEtJpPSRO3+eyMI3ubxPmcy66wRN2p97VjBcJCAIC6crrlUsN+t+iMQPiBrNI5JwT95&#10;mE0/ehPMtLvzlm55KEUMYZ+hgiqEJpPSFxVZ9APXEEfu7FqLIcK2lLrFewy3Rn4nSSot1hwbKmxo&#10;WVFxya9WwS7//TuelqeffHUkc7gscL4xqNTXZzcfgwjUhbf45V7rOH+UpvD8Jp4gp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L8fMIAAADdAAAADwAAAAAAAAAAAAAA&#10;AAChAgAAZHJzL2Rvd25yZXYueG1sUEsFBgAAAAAEAAQA+QAAAJADAAAAAA==&#10;" strokeweight=".5pt">
                          <v:stroke dashstyle="longDash"/>
                        </v:shape>
                        <v:shape id="AutoShape 564" o:spid="_x0000_s1034" type="#_x0000_t32" style="position:absolute;left:7471;top:10276;width:524;height:4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+uD8MAAADdAAAADwAAAGRycy9kb3ducmV2LnhtbERPTWvCQBC9F/wPywjemk16sBJdQygI&#10;ttKC0Yu3ITsmsdnZsLs16b/vFgq9zeN9zqaYTC/u5HxnWUGWpCCIa6s7bhScT7vHFQgfkDX2lknB&#10;N3kotrOHDebajnykexUaEUPY56igDWHIpfR1SwZ9YgfiyF2tMxgidI3UDscYbnr5lKZLabDj2NDi&#10;QC8t1Z/Vl1Fguql6fW8+3FttMLvcjiWVh1GpxXwq1yACTeFf/Ofe6zh/tXyG32/iC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frg/DAAAA3QAAAA8AAAAAAAAAAAAA&#10;AAAAoQIAAGRycy9kb3ducmV2LnhtbFBLBQYAAAAABAAEAPkAAACRAwAAAAA=&#10;" strokeweight=".5pt"/>
                      </v:group>
                    </v:group>
                  </w:pict>
                </mc:Fallback>
              </mc:AlternateConten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hể tích: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920" w:dyaOrig="260">
                <v:shape id="_x0000_i1320" type="#_x0000_t75" style="width:45.75pt;height:12.75pt" o:ole="">
                  <v:imagedata r:id="rId609" o:title=""/>
                </v:shape>
                <o:OLEObject Type="Embed" ProgID="Equation.DSMT4" ShapeID="_x0000_i1320" DrawAspect="Content" ObjectID="_1682025246" r:id="rId610"/>
              </w:object>
            </w: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E873ED" w:rsidRDefault="00E873E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Lăng trụ đều:</w: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Là lăng trụ đứng</w: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+ Đáy là đa giác đều</w: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+ Các cạnh bên bằng </w: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Khối hộp chữ nhật</w:t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4D27AB"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040" w:dyaOrig="260">
                <v:shape id="_x0000_i1321" type="#_x0000_t75" style="width:51.75pt;height:12.75pt" o:ole="">
                  <v:imagedata r:id="rId611" o:title=""/>
                </v:shape>
                <o:OLEObject Type="Embed" ProgID="Equation.DSMT4" ShapeID="_x0000_i1321" DrawAspect="Content" ObjectID="_1682025247" r:id="rId612"/>
              </w:object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0528" behindDoc="0" locked="0" layoutInCell="1" allowOverlap="1" wp14:anchorId="173B1EAA" wp14:editId="52140EF7">
                  <wp:simplePos x="0" y="0"/>
                  <wp:positionH relativeFrom="column">
                    <wp:posOffset>702945</wp:posOffset>
                  </wp:positionH>
                  <wp:positionV relativeFrom="paragraph">
                    <wp:posOffset>139700</wp:posOffset>
                  </wp:positionV>
                  <wp:extent cx="1704975" cy="1152525"/>
                  <wp:effectExtent l="0" t="0" r="9525" b="9525"/>
                  <wp:wrapNone/>
                  <wp:docPr id="76" name="Picture 76" descr="C:\Users\DELL\Desktop\h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3" descr="C:\Users\DELL\Desktop\h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1095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94A93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Khối lập phương: </w:t>
            </w:r>
            <w:r w:rsidR="004D27AB" w:rsidRPr="00C94A9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20" w:dyaOrig="320">
                <v:shape id="_x0000_i1322" type="#_x0000_t75" style="width:41.25pt;height:15.75pt" o:ole="">
                  <v:imagedata r:id="rId614" o:title=""/>
                </v:shape>
                <o:OLEObject Type="Embed" ProgID="Equation.DSMT4" ShapeID="_x0000_i1322" DrawAspect="Content" ObjectID="_1682025248" r:id="rId615"/>
              </w:object>
            </w:r>
          </w:p>
          <w:p w:rsidR="00022016" w:rsidRPr="00C94A93" w:rsidRDefault="008C419D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668EE957" wp14:editId="139A9B68">
                  <wp:simplePos x="0" y="0"/>
                  <wp:positionH relativeFrom="column">
                    <wp:posOffset>1455420</wp:posOffset>
                  </wp:positionH>
                  <wp:positionV relativeFrom="paragraph">
                    <wp:posOffset>89535</wp:posOffset>
                  </wp:positionV>
                  <wp:extent cx="1123950" cy="1095375"/>
                  <wp:effectExtent l="0" t="0" r="0" b="9525"/>
                  <wp:wrapNone/>
                  <wp:docPr id="78" name="Picture 78" descr="C:\Users\DELL\Desktop\h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6" descr="C:\Users\DELL\Desktop\h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2016" w:rsidRPr="00C94A93" w:rsidRDefault="00022016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D43BB" w:rsidRPr="00C94A93" w:rsidRDefault="000A319A" w:rsidP="00022016">
            <w:pPr>
              <w:tabs>
                <w:tab w:val="left" w:pos="720"/>
                <w:tab w:val="left" w:pos="23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2D488E5E" wp14:editId="538A7EB8">
                      <wp:simplePos x="0" y="0"/>
                      <wp:positionH relativeFrom="column">
                        <wp:posOffset>4003675</wp:posOffset>
                      </wp:positionH>
                      <wp:positionV relativeFrom="paragraph">
                        <wp:posOffset>718185</wp:posOffset>
                      </wp:positionV>
                      <wp:extent cx="1252855" cy="1229360"/>
                      <wp:effectExtent l="0" t="0" r="23495" b="2794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2855" cy="1229360"/>
                                <a:chOff x="5928" y="6184"/>
                                <a:chExt cx="1973" cy="2163"/>
                              </a:xfrm>
                            </wpg:grpSpPr>
                            <wps:wsp>
                              <wps:cNvPr id="23" name="AutoShape 5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8" y="7833"/>
                                  <a:ext cx="16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" name="Group 5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28" y="6184"/>
                                  <a:ext cx="1973" cy="2163"/>
                                  <a:chOff x="5928" y="6184"/>
                                  <a:chExt cx="1973" cy="2163"/>
                                </a:xfrm>
                              </wpg:grpSpPr>
                              <wps:wsp>
                                <wps:cNvPr id="25" name="AutoShape 5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28" y="6184"/>
                                    <a:ext cx="364" cy="164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AutoShape 58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6699"/>
                                    <a:ext cx="355" cy="164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AutoShape 58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546" y="6199"/>
                                    <a:ext cx="355" cy="16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AutoShape 5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7833"/>
                                    <a:ext cx="1263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AutoShape 59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928" y="7833"/>
                                    <a:ext cx="355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0" name="Group 5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83" y="6193"/>
                                    <a:ext cx="1618" cy="509"/>
                                    <a:chOff x="8568" y="6190"/>
                                    <a:chExt cx="1618" cy="509"/>
                                  </a:xfrm>
                                </wpg:grpSpPr>
                                <wps:wsp>
                                  <wps:cNvPr id="31" name="AutoShape 5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161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4" name="AutoShape 5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355" cy="50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5" name="AutoShape 59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923" y="6199"/>
                                      <a:ext cx="1256" cy="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" o:spid="_x0000_s1026" style="position:absolute;margin-left:315.25pt;margin-top:56.55pt;width:98.65pt;height:96.8pt;z-index:251666432" coordorigin="5928,6184" coordsize="1973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">
                      <v:shape id="AutoShape 585" o:spid="_x0000_s1027" type="#_x0000_t32" style="position:absolute;left:5928;top:7833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4158QAAADbAAAADwAAAGRycy9kb3ducmV2LnhtbESPQWvCQBSE70L/w/IKvemmtohEV7GC&#10;UnqqsZTk9sg+k+Du25Bdk/TfdwsFj8PMfMOst6M1oqfON44VPM8SEMSl0w1XCr7Oh+kShA/IGo1j&#10;UvBDHrabh8kaU+0GPlGfhUpECPsUFdQhtKmUvqzJop+5ljh6F9dZDFF2ldQdDhFujZwnyUJabDgu&#10;1NjSvqbymt2sgnN2/MiLffGaHXIy39c33H0aVOrpcdytQAQawz38337XCuYv8Pcl/g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zjXnxAAAANsAAAAPAAAAAAAAAAAA&#10;AAAAAKECAABkcnMvZG93bnJldi54bWxQSwUGAAAAAAQABAD5AAAAkgMAAAAA&#10;" strokeweight=".5pt">
                        <v:stroke dashstyle="longDash"/>
                      </v:shape>
                      <v:group id="Group 586" o:spid="_x0000_s1028" style="position:absolute;left:5928;top:6184;width:1973;height:2163" coordorigin="5928,6184" coordsize="1973,2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shape id="AutoShape 587" o:spid="_x0000_s1029" type="#_x0000_t32" style="position:absolute;left:5928;top:6184;width:364;height:16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74QsQAAADbAAAADwAAAGRycy9kb3ducmV2LnhtbESPQWvCQBSE74X+h+UVems2ESoluoZQ&#10;KGilBaMXb4/sM4lm34bdrYn/visUehxm5htmWUymF1dyvrOsIEtSEMS11R03Cg77j5c3ED4ga+wt&#10;k4IbeShWjw9LzLUdeUfXKjQiQtjnqKANYcil9HVLBn1iB+LonawzGKJ0jdQOxwg3vZyl6Vwa7Dgu&#10;tDjQe0v1pfoxCkw3VZuv5tt91gaz43lXUrkdlXp+msoFiEBT+A//tddawewV7l/i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fvhCxAAAANsAAAAPAAAAAAAAAAAA&#10;AAAAAKECAABkcnMvZG93bnJldi54bWxQSwUGAAAAAAQABAD5AAAAkgMAAAAA&#10;" strokeweight=".5pt"/>
                        <v:shape id="AutoShape 588" o:spid="_x0000_s1030" type="#_x0000_t32" style="position:absolute;left:6283;top:6699;width:355;height:16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xmNcIAAADbAAAADwAAAGRycy9kb3ducmV2LnhtbESPQYvCMBSE7wv+h/AEb2uqB5FqlCII&#10;urILVi/eHs2zrTYvJcna7r/fCILHYWa+YZbr3jTiQc7XlhVMxgkI4sLqmksF59P2cw7CB2SNjWVS&#10;8Ece1qvBxxJTbTs+0iMPpYgQ9ikqqEJoUyl9UZFBP7YtcfSu1hkMUbpSaoddhJtGTpNkJg3WHBcq&#10;bGlTUXHPf40CU/f5/rv8cV+FwcnldswoO3RKjYZ9tgARqA/v8Ku90wqmM3h+iT9Ar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xmNcIAAADbAAAADwAAAAAAAAAAAAAA&#10;AAChAgAAZHJzL2Rvd25yZXYueG1sUEsFBgAAAAAEAAQA+QAAAJADAAAAAA==&#10;" strokeweight=".5pt"/>
                        <v:shape id="AutoShape 589" o:spid="_x0000_s1031" type="#_x0000_t32" style="position:absolute;left:7546;top:6199;width:355;height:16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DDrsQAAADbAAAADwAAAGRycy9kb3ducmV2LnhtbESPQWvCQBSE74X+h+UVems28VBLdA2h&#10;UNBKC0Yv3h7ZZxLNvg27WxP/fVco9DjMzDfMsphML67kfGdZQZakIIhrqztuFBz2Hy9vIHxA1thb&#10;JgU38lCsHh+WmGs78o6uVWhEhLDPUUEbwpBL6euWDPrEDsTRO1lnMETpGqkdjhFuejlL01dpsOO4&#10;0OJA7y3Vl+rHKDDdVG2+mm/3WRvMjuddSeV2VOr5aSoXIAJN4T/8115rBbM53L/E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4MOuxAAAANsAAAAPAAAAAAAAAAAA&#10;AAAAAKECAABkcnMvZG93bnJldi54bWxQSwUGAAAAAAQABAD5AAAAkgMAAAAA&#10;" strokeweight=".5pt"/>
                        <v:shape id="AutoShape 590" o:spid="_x0000_s1032" type="#_x0000_t32" style="position:absolute;left:6283;top:7833;width:1263;height:5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9X3MEAAADbAAAADwAAAGRycy9kb3ducmV2LnhtbERPPWvDMBDdC/0P4grdGjkeSnCsBFMo&#10;JC0NxMmS7ZAuthPrZCTVdv99NRQ6Pt53uZ1tL0byoXOsYLnIQBBrZzpuFJxP7y8rECEiG+wdk4If&#10;CrDdPD6UWBg38ZHGOjYihXAoUEEb41BIGXRLFsPCDcSJuzpvMSboG2k8Tinc9jLPsldpsePU0OJA&#10;by3pe/1tFdhurvdfzcF/aIvLy+1YUfU5KfX8NFdrEJHm+C/+c++MgjyNTV/SD5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f1fcwQAAANsAAAAPAAAAAAAAAAAAAAAA&#10;AKECAABkcnMvZG93bnJldi54bWxQSwUGAAAAAAQABAD5AAAAjwMAAAAA&#10;" strokeweight=".5pt"/>
                        <v:shape id="AutoShape 591" o:spid="_x0000_s1033" type="#_x0000_t32" style="position:absolute;left:5928;top:7833;width:355;height:5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mbjMUAAADbAAAADwAAAGRycy9kb3ducmV2LnhtbESPT2sCMRTE74V+h/AKvRTNumBpV6No&#10;S6l6aPEPnh+b52Zx8xI26bp+e1Mo9DjMzG+Y6by3jeioDbVjBaNhBoK4dLrmSsFh/zF4AREissbG&#10;MSm4UoD57P5uioV2F95St4uVSBAOBSowMfpCylAashiGzhMn7+RaizHJtpK6xUuC20bmWfYsLdac&#10;Fgx6ejNUnnc/VsHKfHc5eVo8+a9NfF+Pl+fP41apx4d+MQERqY//4b/2SivIX+H3S/o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mbjMUAAADbAAAADwAAAAAAAAAA&#10;AAAAAAChAgAAZHJzL2Rvd25yZXYueG1sUEsFBgAAAAAEAAQA+QAAAJMDAAAAAA==&#10;" strokeweight=".5pt"/>
                        <v:group id="Group 592" o:spid="_x0000_s1034" style="position:absolute;left:6283;top:6193;width:1618;height:509" coordorigin="8568,6190" coordsize="1618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  <v:shape id="AutoShape 593" o:spid="_x0000_s1035" type="#_x0000_t32" style="position:absolute;left:8568;top:6190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JGZMQAAADbAAAADwAAAGRycy9kb3ducmV2LnhtbESPQWsCMRSE74X+h/AKvWlWW4qsRpFK&#10;SysU0fbg8bF53UQ3L0sS1+2/N4LQ4zAz3zCzRe8a0VGI1rOC0bAAQVx5bblW8PP9NpiAiAlZY+OZ&#10;FPxRhMX8/m6GpfZn3lK3S7XIEI4lKjAptaWUsTLkMA59S5y9Xx8cpixDLXXAc4a7Ro6L4kU6tJwX&#10;DLb0aqg67k5OweqwtsvPzfp5b0+H8P517DuDRqnHh345BZGoT//hW/tDK3gawfVL/gFy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AkZkxAAAANsAAAAPAAAAAAAAAAAA&#10;AAAAAKECAABkcnMvZG93bnJldi54bWxQSwUGAAAAAAQABAD5AAAAkgMAAAAA&#10;" strokeweight=".5pt"/>
                          <v:shape id="AutoShape 594" o:spid="_x0000_s1036" type="#_x0000_t32" style="position:absolute;left:8568;top:6190;width:355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bK4cQAAADbAAAADwAAAGRycy9kb3ducmV2LnhtbESPQWsCMRSE74X+h/AK3mq2IlK2RpGK&#10;YoVS1B48PjbPTXTzsiRx3f77plDwOMzMN8x03rtGdBSi9azgZViAIK68tlwr+D6snl9BxISssfFM&#10;Cn4ownz2+DDFUvsb76jbp1pkCMcSFZiU2lLKWBlyGIe+Jc7eyQeHKctQSx3wluGukaOimEiHlvOC&#10;wZbeDVWX/dUpWJ63dvHxtR0f7fUc1p+XvjNolBo89Ys3EIn6dA//tzdawWQMf1/yD5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xsrhxAAAANsAAAAPAAAAAAAAAAAA&#10;AAAAAKECAABkcnMvZG93bnJldi54bWxQSwUGAAAAAAQABAD5AAAAkgMAAAAA&#10;" strokeweight=".5pt"/>
                          <v:shape id="AutoShape 595" o:spid="_x0000_s1037" type="#_x0000_t32" style="position:absolute;left:8923;top:6199;width:1256;height: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RBgsMAAADbAAAADwAAAGRycy9kb3ducmV2LnhtbESPQWvCQBSE7wX/w/KE3upGQSnRVYIg&#10;qMWC0Yu3R/aZRLNvw+5q0n/fFQo9DjPzDbNY9aYRT3K+tqxgPEpAEBdW11wqOJ82H58gfEDW2Fgm&#10;BT/kYbUcvC0w1bbjIz3zUIoIYZ+igiqENpXSFxUZ9CPbEkfvap3BEKUrpXbYRbhp5CRJZtJgzXGh&#10;wpbWFRX3/GEUmLrPd4fy2+0Lg+PL7ZhR9tUp9T7sszmIQH34D/+1t1rBbAqv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UQYLDAAAA2wAAAA8AAAAAAAAAAAAA&#10;AAAAoQIAAGRycy9kb3ducmV2LnhtbFBLBQYAAAAABAAEAPkAAACRAwAAAAA=&#10;" strokeweight=".5pt"/>
                        </v:group>
                      </v:group>
                    </v:group>
                  </w:pict>
                </mc:Fallback>
              </mc:AlternateContent>
            </w: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032C3921" wp14:editId="52986A20">
                      <wp:simplePos x="0" y="0"/>
                      <wp:positionH relativeFrom="column">
                        <wp:posOffset>4003675</wp:posOffset>
                      </wp:positionH>
                      <wp:positionV relativeFrom="paragraph">
                        <wp:posOffset>718185</wp:posOffset>
                      </wp:positionV>
                      <wp:extent cx="1252855" cy="1229360"/>
                      <wp:effectExtent l="0" t="0" r="23495" b="27940"/>
                      <wp:wrapNone/>
                      <wp:docPr id="10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2855" cy="1229360"/>
                                <a:chOff x="5928" y="6184"/>
                                <a:chExt cx="1973" cy="2163"/>
                              </a:xfrm>
                            </wpg:grpSpPr>
                            <wps:wsp>
                              <wps:cNvPr id="11" name="AutoShape 5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8" y="7833"/>
                                  <a:ext cx="16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" name="Group 5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28" y="6184"/>
                                  <a:ext cx="1973" cy="2163"/>
                                  <a:chOff x="5928" y="6184"/>
                                  <a:chExt cx="1973" cy="2163"/>
                                </a:xfrm>
                              </wpg:grpSpPr>
                              <wps:wsp>
                                <wps:cNvPr id="13" name="AutoShape 5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28" y="6184"/>
                                    <a:ext cx="364" cy="164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AutoShape 58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6699"/>
                                    <a:ext cx="355" cy="164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AutoShape 58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546" y="6199"/>
                                    <a:ext cx="355" cy="16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AutoShape 5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7833"/>
                                    <a:ext cx="1263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AutoShape 59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928" y="7833"/>
                                    <a:ext cx="355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8" name="Group 5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83" y="6193"/>
                                    <a:ext cx="1618" cy="509"/>
                                    <a:chOff x="8568" y="6190"/>
                                    <a:chExt cx="1618" cy="509"/>
                                  </a:xfrm>
                                </wpg:grpSpPr>
                                <wps:wsp>
                                  <wps:cNvPr id="19" name="AutoShape 5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161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AutoShape 5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355" cy="50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" name="AutoShape 59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923" y="6199"/>
                                      <a:ext cx="1256" cy="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" o:spid="_x0000_s1026" style="position:absolute;margin-left:315.25pt;margin-top:56.55pt;width:98.65pt;height:96.8pt;z-index:251665408" coordorigin="5928,6184" coordsize="1973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">
                      <v:shape id="AutoShape 585" o:spid="_x0000_s1027" type="#_x0000_t32" style="position:absolute;left:5928;top:7833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zEtsAAAADbAAAADwAAAGRycy9kb3ducmV2LnhtbERPTYvCMBC9C/sfwizsTVOXRaRrFBVc&#10;xJO2suhtaMa2mExKE7X+eyMI3ubxPmcy66wRV2p97VjBcJCAIC6crrlUsM9X/TEIH5A1Gsek4E4e&#10;ZtOP3gRT7W68o2sWShFD2KeooAqhSaX0RUUW/cA1xJE7udZiiLAtpW7xFsOtkd9JMpIWa44NFTa0&#10;rKg4ZxerIM/+Nofj8viTrQ5k/s8LnG8NKvX12c1/QQTqwlv8cq91nD+E5y/xADl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s8xLbAAAAA2wAAAA8AAAAAAAAAAAAAAAAA&#10;oQIAAGRycy9kb3ducmV2LnhtbFBLBQYAAAAABAAEAPkAAACOAwAAAAA=&#10;" strokeweight=".5pt">
                        <v:stroke dashstyle="longDash"/>
                      </v:shape>
                      <v:group id="Group 586" o:spid="_x0000_s1028" style="position:absolute;left:5928;top:6184;width:1973;height:2163" coordorigin="5928,6184" coordsize="1973,2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shape id="AutoShape 587" o:spid="_x0000_s1029" type="#_x0000_t32" style="position:absolute;left:5928;top:6184;width:364;height:16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cPEMEAAADbAAAADwAAAGRycy9kb3ducmV2LnhtbERPTWvCQBC9C/6HZYTedJMWikTXEATB&#10;Wlow7cXbkB2TaHY27K4m/ffdQsHbPN7nrPPRdOJOzreWFaSLBARxZXXLtYLvr918CcIHZI2dZVLw&#10;Qx7yzXSyxkzbgY90L0MtYgj7DBU0IfSZlL5qyKBf2J44cmfrDIYIXS21wyGGm04+J8mrNNhybGiw&#10;p21D1bW8GQWmHcu3j/rTHSqD6elyLKh4H5R6mo3FCkSgMTzE/+69jvNf4O+XeI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tw8QwQAAANsAAAAPAAAAAAAAAAAAAAAA&#10;AKECAABkcnMvZG93bnJldi54bWxQSwUGAAAAAAQABAD5AAAAjwMAAAAA&#10;" strokeweight=".5pt"/>
                        <v:shape id="AutoShape 588" o:spid="_x0000_s1030" type="#_x0000_t32" style="position:absolute;left:6283;top:6699;width:355;height:16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6XZMEAAADbAAAADwAAAGRycy9kb3ducmV2LnhtbERPTWvCQBC9C/6HZYTedJNSikTXEATB&#10;Wlow7cXbkB2TaHY27K4m/ffdQsHbPN7nrPPRdOJOzreWFaSLBARxZXXLtYLvr918CcIHZI2dZVLw&#10;Qx7yzXSyxkzbgY90L0MtYgj7DBU0IfSZlL5qyKBf2J44cmfrDIYIXS21wyGGm04+J8mrNNhybGiw&#10;p21D1bW8GQWmHcu3j/rTHSqD6elyLKh4H5R6mo3FCkSgMTzE/+69jvNf4O+XeI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XpdkwQAAANsAAAAPAAAAAAAAAAAAAAAA&#10;AKECAABkcnMvZG93bnJldi54bWxQSwUGAAAAAAQABAD5AAAAjwMAAAAA&#10;" strokeweight=".5pt"/>
                        <v:shape id="AutoShape 589" o:spid="_x0000_s1031" type="#_x0000_t32" style="position:absolute;left:7546;top:6199;width:355;height:16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Iy/8EAAADbAAAADwAAAGRycy9kb3ducmV2LnhtbERPTWvCQBC9C/6HZYTedJNCi0TXEATB&#10;Wlow7cXbkB2TaHY27K4m/ffdQsHbPN7nrPPRdOJOzreWFaSLBARxZXXLtYLvr918CcIHZI2dZVLw&#10;Qx7yzXSyxkzbgY90L0MtYgj7DBU0IfSZlL5qyKBf2J44cmfrDIYIXS21wyGGm04+J8mrNNhybGiw&#10;p21D1bW8GQWmHcu3j/rTHSqD6elyLKh4H5R6mo3FCkSgMTzE/+69jvNf4O+XeI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EjL/wQAAANsAAAAPAAAAAAAAAAAAAAAA&#10;AKECAABkcnMvZG93bnJldi54bWxQSwUGAAAAAAQABAD5AAAAjwMAAAAA&#10;" strokeweight=".5pt"/>
                        <v:shape id="AutoShape 590" o:spid="_x0000_s1032" type="#_x0000_t32" style="position:absolute;left:6283;top:7833;width:1263;height:5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CsiMEAAADbAAAADwAAAGRycy9kb3ducmV2LnhtbERPPWvDMBDdC/kP4gLZajkdTHCsBFMI&#10;pA0t2MmS7bCutlvrZCQ1dv99FSh0u8f7vGI/m0HcyPnesoJ1koIgbqzuuVVwOR8eNyB8QNY4WCYF&#10;P+Rhv1s8FJhrO3FFtzq0Ioawz1FBF8KYS+mbjgz6xI7EkfuwzmCI0LVSO5xiuBnkU5pm0mDPsaHD&#10;kZ47ar7qb6PA9HP98ta+u9fG4Pr6WZVUnialVsu53IIINId/8Z/7qOP8DO6/xAP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wKyIwQAAANsAAAAPAAAAAAAAAAAAAAAA&#10;AKECAABkcnMvZG93bnJldi54bWxQSwUGAAAAAAQABAD5AAAAjwMAAAAA&#10;" strokeweight=".5pt"/>
                        <v:shape id="AutoShape 591" o:spid="_x0000_s1033" type="#_x0000_t32" style="position:absolute;left:5928;top:7833;width:355;height:5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Zg2MIAAADbAAAADwAAAGRycy9kb3ducmV2LnhtbERPS2sCMRC+F/wPYYReimYrtJXVKFYp&#10;VQ8VH3geNuNmcTMJm3Td/ntTKPQ2H99zpvPO1qKlJlSOFTwPMxDEhdMVlwpOx4/BGESIyBprx6Tg&#10;hwLMZ72HKeba3XhP7SGWIoVwyFGBidHnUobCkMUwdJ44cRfXWIwJNqXUDd5SuK3lKMtepcWKU4NB&#10;T0tDxfXwbRWsza4dkafFk//axtXm5f36ed4r9djvFhMQkbr4L/5zr3Wa/wa/v6QD5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Zg2MIAAADbAAAADwAAAAAAAAAAAAAA&#10;AAChAgAAZHJzL2Rvd25yZXYueG1sUEsFBgAAAAAEAAQA+QAAAJADAAAAAA==&#10;" strokeweight=".5pt"/>
                        <v:group id="Group 592" o:spid="_x0000_s1034" style="position:absolute;left:6283;top:6193;width:1618;height:509" coordorigin="8568,6190" coordsize="1618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<v:shape id="AutoShape 593" o:spid="_x0000_s1035" type="#_x0000_t32" style="position:absolute;left:8568;top:6190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WAsIAAADbAAAADwAAAGRycy9kb3ducmV2LnhtbERPTWsCMRC9F/wPYQq91WyllHY1iigt&#10;rVBE68HjsBk30c1kSeK6/fdGKPQ2j/c5k1nvGtFRiNazgqdhAYK48tpyrWD38/74CiImZI2NZ1Lw&#10;SxFm08HdBEvtL7yhbptqkUM4lqjApNSWUsbKkMM49C1x5g4+OEwZhlrqgJcc7ho5KooX6dBybjDY&#10;0sJQddqenYLlcWXnX+vV896ej+Hj+9R3Bo1SD/f9fAwiUZ/+xX/uT53nv8Htl3yAn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MEWAsIAAADbAAAADwAAAAAAAAAAAAAA&#10;AAChAgAAZHJzL2Rvd25yZXYueG1sUEsFBgAAAAAEAAQA+QAAAJADAAAAAA==&#10;" strokeweight=".5pt"/>
                          <v:shape id="AutoShape 594" o:spid="_x0000_s1036" type="#_x0000_t32" style="position:absolute;left:8568;top:6190;width:355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d1IsEAAADbAAAADwAAAGRycy9kb3ducmV2LnhtbERPy2oCMRTdF/yHcIXuakaRUkajiNJi&#10;hVJ8LFxeJtdJdHIzJHGc/n2zKHR5OO/5sneN6ChE61nBeFSAIK68tlwrOB3fX95AxISssfFMCn4o&#10;wnIxeJpjqf2D99QdUi1yCMcSFZiU2lLKWBlyGEe+Jc7cxQeHKcNQSx3wkcNdIydF8SodWs4NBlta&#10;G6puh7tTsLnu7Orzezc92/s1fHzd+s6gUep52K9mIBL16V/8595qBZO8Pn/JP0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3UiwQAAANsAAAAPAAAAAAAAAAAAAAAA&#10;AKECAABkcnMvZG93bnJldi54bWxQSwUGAAAAAAQABAD5AAAAjwMAAAAA&#10;" strokeweight=".5pt"/>
                          <v:shape id="AutoShape 595" o:spid="_x0000_s1037" type="#_x0000_t32" style="position:absolute;left:8923;top:6199;width:1256;height: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X+QcMAAADbAAAADwAAAGRycy9kb3ducmV2LnhtbESPwWrDMBBE74H+g9hCbolsH0JxrRgT&#10;KDQtCcTtpbfF2tpurJWRlNj5+6hQ6HGYmTdMUc5mEFdyvresIF0nIIgbq3tuFXx+vKyeQPiArHGw&#10;TApu5KHcPiwKzLWd+ETXOrQiQtjnqKALYcyl9E1HBv3ajsTR+7bOYIjStVI7nCLcDDJLko002HNc&#10;6HCkXUfNub4YBaaf6/2hPbq3xmD69XOqqHqflFo+ztUziEBz+A//tV+1giyF3y/xB8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F/kHDAAAA2wAAAA8AAAAAAAAAAAAA&#10;AAAAoQIAAGRycy9kb3ducmV2LnhtbFBLBQYAAAAABAAEAPkAAACRAwAAAAA=&#10;" strokeweight=".5pt"/>
                        </v:group>
                      </v:group>
                    </v:group>
                  </w:pict>
                </mc:Fallback>
              </mc:AlternateContent>
            </w: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C2C1DE0" wp14:editId="0382F977">
                      <wp:simplePos x="0" y="0"/>
                      <wp:positionH relativeFrom="column">
                        <wp:posOffset>4003675</wp:posOffset>
                      </wp:positionH>
                      <wp:positionV relativeFrom="paragraph">
                        <wp:posOffset>718185</wp:posOffset>
                      </wp:positionV>
                      <wp:extent cx="1252855" cy="1229360"/>
                      <wp:effectExtent l="0" t="0" r="23495" b="27940"/>
                      <wp:wrapNone/>
                      <wp:docPr id="1882" name="Group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2855" cy="1229360"/>
                                <a:chOff x="5928" y="6184"/>
                                <a:chExt cx="1973" cy="2163"/>
                              </a:xfrm>
                            </wpg:grpSpPr>
                            <wps:wsp>
                              <wps:cNvPr id="1883" name="AutoShape 5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8" y="7833"/>
                                  <a:ext cx="16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84" name="Group 5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28" y="6184"/>
                                  <a:ext cx="1973" cy="2163"/>
                                  <a:chOff x="5928" y="6184"/>
                                  <a:chExt cx="1973" cy="2163"/>
                                </a:xfrm>
                              </wpg:grpSpPr>
                              <wps:wsp>
                                <wps:cNvPr id="1885" name="AutoShape 5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28" y="6184"/>
                                    <a:ext cx="364" cy="164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6" name="AutoShape 58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6699"/>
                                    <a:ext cx="355" cy="164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7" name="AutoShape 58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546" y="6199"/>
                                    <a:ext cx="355" cy="16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8" name="AutoShape 5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7833"/>
                                    <a:ext cx="1263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9" name="AutoShape 59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928" y="7833"/>
                                    <a:ext cx="355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890" name="Group 5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83" y="6193"/>
                                    <a:ext cx="1618" cy="509"/>
                                    <a:chOff x="8568" y="6190"/>
                                    <a:chExt cx="1618" cy="509"/>
                                  </a:xfrm>
                                </wpg:grpSpPr>
                                <wps:wsp>
                                  <wps:cNvPr id="1891" name="AutoShape 5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161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92" name="AutoShape 5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355" cy="50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93" name="AutoShape 59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923" y="6199"/>
                                      <a:ext cx="1256" cy="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82" o:spid="_x0000_s1026" style="position:absolute;margin-left:315.25pt;margin-top:56.55pt;width:98.65pt;height:96.8pt;z-index:251664384" coordorigin="5928,6184" coordsize="1973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">
                      <v:shape id="AutoShape 585" o:spid="_x0000_s1027" type="#_x0000_t32" style="position:absolute;left:5928;top:7833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m5HsMAAADdAAAADwAAAGRycy9kb3ducmV2LnhtbERPTWvCQBC9C/6HZQRvuqkWCWlWUcFS&#10;etJYirkN2WkS3J0N2a2m/94tFHqbx/ucfDNYI27U+9axgqd5AoK4crrlWsHH+TBLQfiArNE4JgU/&#10;5GGzHo9yzLS784luRahFDGGfoYImhC6T0lcNWfRz1xFH7sv1FkOEfS11j/cYbo1cJMlKWmw5NjTY&#10;0b6h6lp8WwXn4vX9Uu7L5+JwIfN53eH2aFCp6WTYvoAINIR/8Z/7Tcf5abqE32/i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puR7DAAAA3QAAAA8AAAAAAAAAAAAA&#10;AAAAoQIAAGRycy9kb3ducmV2LnhtbFBLBQYAAAAABAAEAPkAAACRAwAAAAA=&#10;" strokeweight=".5pt">
                        <v:stroke dashstyle="longDash"/>
                      </v:shape>
                      <v:group id="Group 586" o:spid="_x0000_s1028" style="position:absolute;left:5928;top:6184;width:1973;height:2163" coordorigin="5928,6184" coordsize="1973,2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w1CcQAAADdAAAA&#10;DwAAAAAAAAAAAAAAAACqAgAAZHJzL2Rvd25yZXYueG1sUEsFBgAAAAAEAAQA+gAAAJsDAAAAAA==&#10;">
                        <v:shape id="AutoShape 587" o:spid="_x0000_s1029" type="#_x0000_t32" style="position:absolute;left:5928;top:6184;width:364;height:16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1zGcIAAADdAAAADwAAAGRycy9kb3ducmV2LnhtbERPTWvCQBC9C/0PyxS86UahElJXCYWC&#10;VhSMvfQ2ZKdJ2uxs2F1N/PeuIHibx/uc5XowrbiQ841lBbNpAoK4tLrhSsH36XOSgvABWWNrmRRc&#10;ycN69TJaYqZtz0e6FKESMYR9hgrqELpMSl/WZNBPbUccuV/rDIYIXSW1wz6Gm1bOk2QhDTYcG2rs&#10;6KOm8r84GwWmGYrtvjq4r9Lg7OfvmFO+65Uavw75O4hAQ3iKH+6NjvPT9A3u38QT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o1zGcIAAADdAAAADwAAAAAAAAAAAAAA&#10;AAChAgAAZHJzL2Rvd25yZXYueG1sUEsFBgAAAAAEAAQA+QAAAJADAAAAAA==&#10;" strokeweight=".5pt"/>
                        <v:shape id="AutoShape 588" o:spid="_x0000_s1030" type="#_x0000_t32" style="position:absolute;left:6283;top:6699;width:355;height:16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/tbsIAAADdAAAADwAAAGRycy9kb3ducmV2LnhtbERPTWvCQBC9C/6HZQRvurEHCTGrhEJB&#10;W1owevE2ZMckmp0Nu1sT/323UOhtHu9z8t1oOvEg51vLClbLBARxZXXLtYLz6W2RgvABWWNnmRQ8&#10;ycNuO53kmGk78JEeZahFDGGfoYImhD6T0lcNGfRL2xNH7mqdwRChq6V2OMRw08mXJFlLgy3HhgZ7&#10;em2oupffRoFpx/LwWX+598rg6nI7FlR8DErNZ2OxARFoDP/iP/dex/lpuobfb+IJ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/tbsIAAADdAAAADwAAAAAAAAAAAAAA&#10;AAChAgAAZHJzL2Rvd25yZXYueG1sUEsFBgAAAAAEAAQA+QAAAJADAAAAAA==&#10;" strokeweight=".5pt"/>
                        <v:shape id="AutoShape 589" o:spid="_x0000_s1031" type="#_x0000_t32" style="position:absolute;left:7546;top:6199;width:355;height:16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NI9cIAAADdAAAADwAAAGRycy9kb3ducmV2LnhtbERPTWvCQBC9C/0PyxS86UYPNaSuEgoF&#10;rSgYe+ltyE6TtNnZsLua+O9dQfA2j/c5y/VgWnEh5xvLCmbTBARxaXXDlYLv0+ckBeEDssbWMim4&#10;kof16mW0xEzbno90KUIlYgj7DBXUIXSZlL6syaCf2o44cr/WGQwRukpqh30MN62cJ8mbNNhwbKix&#10;o4+ayv/ibBSYZii2++rgvkqDs5+/Y075rldq/Drk7yACDeEpfrg3Os5P0wXcv4kn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NI9cIAAADdAAAADwAAAAAAAAAAAAAA&#10;AAChAgAAZHJzL2Rvd25yZXYueG1sUEsFBgAAAAAEAAQA+QAAAJADAAAAAA==&#10;" strokeweight=".5pt"/>
                        <v:shape id="AutoShape 590" o:spid="_x0000_s1032" type="#_x0000_t32" style="position:absolute;left:6283;top:7833;width:1263;height:5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zch8UAAADdAAAADwAAAGRycy9kb3ducmV2LnhtbESPQWvDMAyF74P9B6PBbqvTHkbI6pZQ&#10;KGwtGzTdZTcRa0naWA6222T/fjoUepN4T+99Wq4n16srhdh5NjCfZaCIa287bgx8H7cvOaiYkC32&#10;nsnAH0VYrx4fllhYP/KBrlVqlIRwLNBAm9JQaB3rlhzGmR+IRfv1wWGSNTTaBhwl3PV6kWWv2mHH&#10;0tDiQJuW6nN1cQZcN1Ufn81X2NUO5z+nQ0nlfjTm+Wkq30AlmtLdfLt+t4Kf54Ir38gIe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zch8UAAADdAAAADwAAAAAAAAAA&#10;AAAAAAChAgAAZHJzL2Rvd25yZXYueG1sUEsFBgAAAAAEAAQA+QAAAJMDAAAAAA==&#10;" strokeweight=".5pt"/>
                        <v:shape id="AutoShape 591" o:spid="_x0000_s1033" type="#_x0000_t32" style="position:absolute;left:5928;top:7833;width:355;height:5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ZJ18QAAADdAAAADwAAAGRycy9kb3ducmV2LnhtbERPS0vDQBC+C/0PywhepN1YUNKYTWkV&#10;sXpo6QPPQ3bMhmZnl+yaxn/vCoK3+fieUy5H24mB+tA6VnA3y0AQ10633Cg4HV+mOYgQkTV2jknB&#10;NwVYVpOrEgvtLryn4RAbkUI4FKjAxOgLKUNtyGKYOU+cuE/XW4wJ9o3UPV5SuO3kPMsepMWWU4NB&#10;T0+G6vPhyyrYmN0wJ0+rW799j89v9+vz68deqZvrcfUIItIY/8V/7o1O8/N8Ab/fpBNk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ZknXxAAAAN0AAAAPAAAAAAAAAAAA&#10;AAAAAKECAABkcnMvZG93bnJldi54bWxQSwUGAAAAAAQABAD5AAAAkgMAAAAA&#10;" strokeweight=".5pt"/>
                        <v:group id="Group 592" o:spid="_x0000_s1034" style="position:absolute;left:6283;top:6193;width:1618;height:509" coordorigin="8568,6190" coordsize="1618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GOpdfIAAAA&#10;3QAAAA8AAAAAAAAAAAAAAAAAqgIAAGRycy9kb3ducmV2LnhtbFBLBQYAAAAABAAEAPoAAACfAwAA&#10;AAA=&#10;">
                          <v:shape id="AutoShape 593" o:spid="_x0000_s1035" type="#_x0000_t32" style="position:absolute;left:8568;top:6190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oSqsQAAADdAAAADwAAAGRycy9kb3ducmV2LnhtbERPTWsCMRC9C/0PYQq91ayliF2NIi0t&#10;VSii7aHHYTNuopvJksR1/femUPA2j/c5s0XvGtFRiNazgtGwAEFceW25VvDz/f44ARETssbGMym4&#10;UITF/G4ww1L7M2+p26Va5BCOJSowKbWllLEy5DAOfUucub0PDlOGoZY64DmHu0Y+FcVYOrScGwy2&#10;9GqoOu5OTsHbYW2Xq836+deeDuHj69h3Bo1SD/f9cgoiUZ9u4n/3p87zJy8j+Psmn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qhKqxAAAAN0AAAAPAAAAAAAAAAAA&#10;AAAAAKECAABkcnMvZG93bnJldi54bWxQSwUGAAAAAAQABAD5AAAAkgMAAAAA&#10;" strokeweight=".5pt"/>
                          <v:shape id="AutoShape 594" o:spid="_x0000_s1036" type="#_x0000_t32" style="position:absolute;left:8568;top:6190;width:355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iM3cQAAADdAAAADwAAAGRycy9kb3ducmV2LnhtbERPTWsCMRC9F/ofwhS8abZSil2NIi0t&#10;Viii7aHHYTNuopvJksR1/femIPQ2j/c5s0XvGtFRiNazgsdRAYK48tpyreDn+304ARETssbGMym4&#10;UITF/P5uhqX2Z95St0u1yCEcS1RgUmpLKWNlyGEc+ZY4c3sfHKYMQy11wHMOd40cF8WzdGg5Nxhs&#10;6dVQddydnIK3w9ouPzfrp197OoSPr2PfGTRKDR765RREoj79i2/ulc7zJy9j+Psmn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IzdxAAAAN0AAAAPAAAAAAAAAAAA&#10;AAAAAKECAABkcnMvZG93bnJldi54bWxQSwUGAAAAAAQABAD5AAAAkgMAAAAA&#10;" strokeweight=".5pt"/>
                          <v:shape id="AutoShape 595" o:spid="_x0000_s1037" type="#_x0000_t32" style="position:absolute;left:8923;top:6199;width:1256;height: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HYK8MAAADdAAAADwAAAGRycy9kb3ducmV2LnhtbERPS2vCQBC+C/0PyxR6040WRKObEApC&#10;HyiY9uJtyE6TtNnZsLs16b93BcHbfHzP2eaj6cSZnG8tK5jPEhDEldUt1wq+PnfTFQgfkDV2lknB&#10;P3nIs4fJFlNtBz7SuQy1iCHsU1TQhNCnUvqqIYN+ZnviyH1bZzBE6GqpHQ4x3HRykSRLabDl2NBg&#10;Ty8NVb/ln1Fg2rF829cH914ZnJ9+jgUVH4NST49jsQERaAx38c39quP81foZrt/EE2R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x2CvDAAAA3QAAAA8AAAAAAAAAAAAA&#10;AAAAoQIAAGRycy9kb3ducmV2LnhtbFBLBQYAAAAABAAEAPkAAACRAwAAAAA=&#10;" strokeweight=".5pt"/>
                        </v:group>
                      </v:group>
                    </v:group>
                  </w:pict>
                </mc:Fallback>
              </mc:AlternateContent>
            </w:r>
          </w:p>
        </w:tc>
      </w:tr>
    </w:tbl>
    <w:p w:rsidR="00E873ED" w:rsidRPr="00C94A93" w:rsidRDefault="00E873ED" w:rsidP="001F2692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341" w:type="dxa"/>
        <w:tblLook w:val="04A0" w:firstRow="1" w:lastRow="0" w:firstColumn="1" w:lastColumn="0" w:noHBand="0" w:noVBand="1"/>
      </w:tblPr>
      <w:tblGrid>
        <w:gridCol w:w="5070"/>
        <w:gridCol w:w="5271"/>
      </w:tblGrid>
      <w:tr w:rsidR="00BA685D" w:rsidRPr="00C94A93" w:rsidTr="00A00845">
        <w:trPr>
          <w:trHeight w:val="530"/>
        </w:trPr>
        <w:tc>
          <w:tcPr>
            <w:tcW w:w="10341" w:type="dxa"/>
            <w:gridSpan w:val="2"/>
            <w:shd w:val="clear" w:color="auto" w:fill="FBD4B4" w:themeFill="accent6" w:themeFillTint="66"/>
            <w:vAlign w:val="center"/>
          </w:tcPr>
          <w:p w:rsidR="00BA685D" w:rsidRPr="00E873ED" w:rsidRDefault="00E873ED" w:rsidP="00E873ED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873ED">
              <w:rPr>
                <w:rFonts w:ascii="Times New Roman" w:hAnsi="Times New Roman" w:cs="Times New Roman"/>
                <w:b/>
                <w:sz w:val="28"/>
                <w:szCs w:val="28"/>
              </w:rPr>
              <w:t>Kiến thứ</w:t>
            </w:r>
            <w:r w:rsidR="002A1D63">
              <w:rPr>
                <w:rFonts w:ascii="Times New Roman" w:hAnsi="Times New Roman" w:cs="Times New Roman"/>
                <w:b/>
                <w:sz w:val="28"/>
                <w:szCs w:val="28"/>
              </w:rPr>
              <w:t>c 1</w:t>
            </w:r>
            <w:r w:rsidRPr="00E873ED">
              <w:rPr>
                <w:rFonts w:ascii="Times New Roman" w:hAnsi="Times New Roman" w:cs="Times New Roman"/>
                <w:b/>
                <w:sz w:val="28"/>
                <w:szCs w:val="28"/>
              </w:rPr>
              <w:t>2: MẶT TRÒN XOAY</w:t>
            </w:r>
          </w:p>
        </w:tc>
      </w:tr>
      <w:tr w:rsidR="00BA685D" w:rsidRPr="00C94A93" w:rsidTr="00A00845">
        <w:trPr>
          <w:trHeight w:val="440"/>
        </w:trPr>
        <w:tc>
          <w:tcPr>
            <w:tcW w:w="5070" w:type="dxa"/>
            <w:shd w:val="clear" w:color="auto" w:fill="DAEEF3" w:themeFill="accent5" w:themeFillTint="33"/>
            <w:vAlign w:val="center"/>
          </w:tcPr>
          <w:p w:rsidR="00BA685D" w:rsidRPr="00C94A93" w:rsidRDefault="00BA685D" w:rsidP="00E873ED">
            <w:pPr>
              <w:pStyle w:val="NoSpacing"/>
              <w:numPr>
                <w:ilvl w:val="0"/>
                <w:numId w:val="17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ặt nón</w:t>
            </w:r>
          </w:p>
        </w:tc>
        <w:tc>
          <w:tcPr>
            <w:tcW w:w="5271" w:type="dxa"/>
            <w:shd w:val="clear" w:color="auto" w:fill="DAEEF3" w:themeFill="accent5" w:themeFillTint="33"/>
            <w:vAlign w:val="center"/>
          </w:tcPr>
          <w:p w:rsidR="00BA685D" w:rsidRPr="00E873ED" w:rsidRDefault="00BA685D" w:rsidP="00E873ED">
            <w:pPr>
              <w:pStyle w:val="NoSpacing"/>
              <w:numPr>
                <w:ilvl w:val="0"/>
                <w:numId w:val="17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sz w:val="26"/>
                <w:szCs w:val="26"/>
              </w:rPr>
              <w:t>Mặt trụ</w:t>
            </w:r>
          </w:p>
        </w:tc>
      </w:tr>
      <w:tr w:rsidR="00BA685D" w:rsidRPr="00C94A93" w:rsidTr="00A00845">
        <w:tc>
          <w:tcPr>
            <w:tcW w:w="5070" w:type="dxa"/>
            <w:shd w:val="clear" w:color="auto" w:fill="auto"/>
          </w:tcPr>
          <w:p w:rsidR="00BA685D" w:rsidRPr="00C94A93" w:rsidRDefault="00BA685D" w:rsidP="00BA685D">
            <w:pPr>
              <w:ind w:left="360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9DE3186" wp14:editId="0C1EE3D5">
                  <wp:extent cx="2076450" cy="1833621"/>
                  <wp:effectExtent l="0" t="0" r="0" b="0"/>
                  <wp:docPr id="263" name="Picture 263" descr="C:\Users\VuDu\Desktop\A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" name="Picture 263" descr="C:\Users\VuDu\Desktop\A3.png"/>
                          <pic:cNvPicPr/>
                        </pic:nvPicPr>
                        <pic:blipFill>
                          <a:blip r:embed="rId6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8907" cy="1835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685D" w:rsidRPr="00C94A93" w:rsidRDefault="00BA685D" w:rsidP="00A939F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ường sinh:</w:t>
            </w:r>
            <w:r w:rsidR="00E77902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E77902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323" type="#_x0000_t75" style="width:39.75pt;height:14.25pt" o:ole="">
                  <v:imagedata r:id="rId618" o:title=""/>
                </v:shape>
                <o:OLEObject Type="Embed" ProgID="Equation.DSMT4" ShapeID="_x0000_i1323" DrawAspect="Content" ObjectID="_1682025249" r:id="rId619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ường cao:</w:t>
            </w:r>
            <w:r w:rsidR="00E77902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E77902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279">
                <v:shape id="_x0000_i1324" type="#_x0000_t75" style="width:36pt;height:14.25pt" o:ole="">
                  <v:imagedata r:id="rId620" o:title=""/>
                </v:shape>
                <o:OLEObject Type="Embed" ProgID="Equation.DSMT4" ShapeID="_x0000_i1324" DrawAspect="Content" ObjectID="_1682025250" r:id="rId621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án kính đáy:</w:t>
            </w:r>
            <w:r w:rsidR="006F68F8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A939FC" w:rsidRPr="00A939F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>
                <v:shape id="_x0000_i1325" type="#_x0000_t75" style="width:37.5pt;height:13.5pt" o:ole="">
                  <v:imagedata r:id="rId622" o:title=""/>
                </v:shape>
                <o:OLEObject Type="Embed" ProgID="Equation.DSMT4" ShapeID="_x0000_i1325" DrawAspect="Content" ObjectID="_1682025251" r:id="rId623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iện tích xung quanh:</w:t>
            </w:r>
            <w:r w:rsidR="006F68F8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6F68F8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45" w:dyaOrig="375">
                <v:shape id="_x0000_i1326" type="#_x0000_t75" style="width:47.25pt;height:18.75pt" o:ole="">
                  <v:imagedata r:id="rId624" o:title=""/>
                </v:shape>
                <o:OLEObject Type="Embed" ProgID="Equation.DSMT4" ShapeID="_x0000_i1326" DrawAspect="Content" ObjectID="_1682025252" r:id="rId625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iện tích đáy:</w:t>
            </w:r>
            <w:r w:rsidR="006F68F8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6F68F8" w:rsidRPr="00C94A9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00" w:dyaOrig="380">
                <v:shape id="_x0000_i1327" type="#_x0000_t75" style="width:45pt;height:18.75pt" o:ole="">
                  <v:imagedata r:id="rId626" o:title=""/>
                </v:shape>
                <o:OLEObject Type="Embed" ProgID="Equation.DSMT4" ShapeID="_x0000_i1327" DrawAspect="Content" ObjectID="_1682025253" r:id="rId627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iện tích toàn phần:</w:t>
            </w:r>
            <w:r w:rsidR="006F68F8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6F68F8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480" w:dyaOrig="400">
                <v:shape id="_x0000_i1328" type="#_x0000_t75" style="width:123.75pt;height:20.25pt" o:ole="">
                  <v:imagedata r:id="rId628" o:title=""/>
                </v:shape>
                <o:OLEObject Type="Embed" ProgID="Equation.DSMT4" ShapeID="_x0000_i1328" DrawAspect="Content" ObjectID="_1682025254" r:id="rId629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Thể tích: </w:t>
            </w:r>
            <w:r w:rsidR="006F68F8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25" w:dyaOrig="615">
                <v:shape id="_x0000_i1329" type="#_x0000_t75" style="width:56.25pt;height:30.75pt" o:ole="">
                  <v:imagedata r:id="rId630" o:title=""/>
                </v:shape>
                <o:OLEObject Type="Embed" ProgID="Equation.DSMT4" ShapeID="_x0000_i1329" DrawAspect="Content" ObjectID="_1682025255" r:id="rId631"/>
              </w:object>
            </w:r>
          </w:p>
        </w:tc>
        <w:tc>
          <w:tcPr>
            <w:tcW w:w="5271" w:type="dxa"/>
            <w:shd w:val="clear" w:color="auto" w:fill="auto"/>
          </w:tcPr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inline distT="0" distB="0" distL="0" distR="0" wp14:anchorId="1817296A" wp14:editId="4B9C827A">
                      <wp:extent cx="2388459" cy="2256791"/>
                      <wp:effectExtent l="0" t="0" r="0" b="0"/>
                      <wp:docPr id="136" name="Group 1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388459" cy="2256791"/>
                                <a:chOff x="0" y="0"/>
                                <a:chExt cx="2998" cy="4100"/>
                              </a:xfrm>
                            </wpg:grpSpPr>
                            <wps:wsp>
                              <wps:cNvPr id="105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79" y="3399"/>
                                  <a:ext cx="1113" cy="4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AutoShape 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68" y="653"/>
                                  <a:ext cx="11" cy="26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7" name="Group 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998" cy="4100"/>
                                  <a:chOff x="0" y="0"/>
                                  <a:chExt cx="2998" cy="4100"/>
                                </a:xfrm>
                              </wpg:grpSpPr>
                              <wpg:grpSp>
                                <wpg:cNvPr id="108" name="Group 1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2746"/>
                                    <a:ext cx="2942" cy="1285"/>
                                    <a:chOff x="0" y="2746"/>
                                    <a:chExt cx="2942" cy="1285"/>
                                  </a:xfrm>
                                </wpg:grpSpPr>
                                <wps:wsp>
                                  <wps:cNvPr id="161" name="Arc 19"/>
                                  <wps:cNvSpPr>
                                    <a:spLocks/>
                                  </wps:cNvSpPr>
                                  <wps:spPr bwMode="auto">
                                    <a:xfrm flipH="1" flipV="1">
                                      <a:off x="0" y="3202"/>
                                      <a:ext cx="2942" cy="829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21600 0 0"/>
                                        <a:gd name="G2" fmla="+- 21600 0 0"/>
                                        <a:gd name="T0" fmla="*/ 967 w 43200"/>
                                        <a:gd name="T1" fmla="*/ 27991 h 27991"/>
                                        <a:gd name="T2" fmla="*/ 42889 w 43200"/>
                                        <a:gd name="T3" fmla="*/ 25252 h 27991"/>
                                        <a:gd name="T4" fmla="*/ 21600 w 43200"/>
                                        <a:gd name="T5" fmla="*/ 21600 h 2799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27991" fill="none" extrusionOk="0">
                                          <a:moveTo>
                                            <a:pt x="967" y="27990"/>
                                          </a:moveTo>
                                          <a:cubicBezTo>
                                            <a:pt x="326" y="25921"/>
                                            <a:pt x="0" y="23766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0"/>
                                            <a:pt x="43200" y="9670"/>
                                            <a:pt x="43200" y="21600"/>
                                          </a:cubicBezTo>
                                          <a:cubicBezTo>
                                            <a:pt x="43200" y="22823"/>
                                            <a:pt x="43095" y="24045"/>
                                            <a:pt x="42889" y="25252"/>
                                          </a:cubicBezTo>
                                        </a:path>
                                        <a:path w="43200" h="27991" stroke="0" extrusionOk="0">
                                          <a:moveTo>
                                            <a:pt x="967" y="27990"/>
                                          </a:moveTo>
                                          <a:cubicBezTo>
                                            <a:pt x="326" y="25921"/>
                                            <a:pt x="0" y="23766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0"/>
                                            <a:pt x="43200" y="9670"/>
                                            <a:pt x="43200" y="21600"/>
                                          </a:cubicBezTo>
                                          <a:cubicBezTo>
                                            <a:pt x="43200" y="22823"/>
                                            <a:pt x="43095" y="24045"/>
                                            <a:pt x="42889" y="25252"/>
                                          </a:cubicBezTo>
                                          <a:lnTo>
                                            <a:pt x="2160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2" name="Arc 20"/>
                                  <wps:cNvSpPr>
                                    <a:spLocks/>
                                  </wps:cNvSpPr>
                                  <wps:spPr bwMode="auto">
                                    <a:xfrm rot="10800000" flipH="1" flipV="1">
                                      <a:off x="0" y="2746"/>
                                      <a:ext cx="2942" cy="662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21600 0 0"/>
                                        <a:gd name="G2" fmla="+- 21600 0 0"/>
                                        <a:gd name="T0" fmla="*/ 13 w 43200"/>
                                        <a:gd name="T1" fmla="*/ 22356 h 22356"/>
                                        <a:gd name="T2" fmla="*/ 43195 w 43200"/>
                                        <a:gd name="T3" fmla="*/ 22057 h 22356"/>
                                        <a:gd name="T4" fmla="*/ 21600 w 43200"/>
                                        <a:gd name="T5" fmla="*/ 21600 h 2235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22356" fill="none" extrusionOk="0">
                                          <a:moveTo>
                                            <a:pt x="13" y="22355"/>
                                          </a:moveTo>
                                          <a:cubicBezTo>
                                            <a:pt x="4" y="22104"/>
                                            <a:pt x="0" y="21852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0"/>
                                            <a:pt x="43200" y="9670"/>
                                            <a:pt x="43200" y="21600"/>
                                          </a:cubicBezTo>
                                          <a:cubicBezTo>
                                            <a:pt x="43200" y="21752"/>
                                            <a:pt x="43198" y="21904"/>
                                            <a:pt x="43195" y="22057"/>
                                          </a:cubicBezTo>
                                        </a:path>
                                        <a:path w="43200" h="22356" stroke="0" extrusionOk="0">
                                          <a:moveTo>
                                            <a:pt x="13" y="22355"/>
                                          </a:moveTo>
                                          <a:cubicBezTo>
                                            <a:pt x="4" y="22104"/>
                                            <a:pt x="0" y="21852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0"/>
                                            <a:pt x="43200" y="9670"/>
                                            <a:pt x="43200" y="21600"/>
                                          </a:cubicBezTo>
                                          <a:cubicBezTo>
                                            <a:pt x="43200" y="21752"/>
                                            <a:pt x="43198" y="21904"/>
                                            <a:pt x="43195" y="22057"/>
                                          </a:cubicBezTo>
                                          <a:lnTo>
                                            <a:pt x="2160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9" name="Group 1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998" cy="4100"/>
                                    <a:chOff x="0" y="0"/>
                                    <a:chExt cx="2998" cy="4100"/>
                                  </a:xfrm>
                                </wpg:grpSpPr>
                                <wpg:grpSp>
                                  <wpg:cNvPr id="110" name="Group 1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942" cy="1282"/>
                                      <a:chOff x="0" y="0"/>
                                      <a:chExt cx="2942" cy="1282"/>
                                    </a:xfrm>
                                  </wpg:grpSpPr>
                                  <wps:wsp>
                                    <wps:cNvPr id="159" name="Arc 23"/>
                                    <wps:cNvSpPr>
                                      <a:spLocks/>
                                    </wps:cNvSpPr>
                                    <wps:spPr bwMode="auto">
                                      <a:xfrm flipH="1" flipV="1">
                                        <a:off x="0" y="453"/>
                                        <a:ext cx="2942" cy="829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967 w 43200"/>
                                          <a:gd name="T1" fmla="*/ 27991 h 27991"/>
                                          <a:gd name="T2" fmla="*/ 42889 w 43200"/>
                                          <a:gd name="T3" fmla="*/ 25252 h 27991"/>
                                          <a:gd name="T4" fmla="*/ 21600 w 43200"/>
                                          <a:gd name="T5" fmla="*/ 21600 h 2799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7991" fill="none" extrusionOk="0">
                                            <a:moveTo>
                                              <a:pt x="967" y="27990"/>
                                            </a:moveTo>
                                            <a:cubicBezTo>
                                              <a:pt x="326" y="25921"/>
                                              <a:pt x="0" y="23766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600"/>
                                            </a:cubicBezTo>
                                            <a:cubicBezTo>
                                              <a:pt x="43200" y="22823"/>
                                              <a:pt x="43095" y="24045"/>
                                              <a:pt x="42889" y="25252"/>
                                            </a:cubicBezTo>
                                          </a:path>
                                          <a:path w="43200" h="27991" stroke="0" extrusionOk="0">
                                            <a:moveTo>
                                              <a:pt x="967" y="27990"/>
                                            </a:moveTo>
                                            <a:cubicBezTo>
                                              <a:pt x="326" y="25921"/>
                                              <a:pt x="0" y="23766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600"/>
                                            </a:cubicBezTo>
                                            <a:cubicBezTo>
                                              <a:pt x="43200" y="22823"/>
                                              <a:pt x="43095" y="24045"/>
                                              <a:pt x="42889" y="25252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0" name="Arc 24"/>
                                    <wps:cNvSpPr>
                                      <a:spLocks/>
                                    </wps:cNvSpPr>
                                    <wps:spPr bwMode="auto">
                                      <a:xfrm rot="10800000" flipH="1" flipV="1">
                                        <a:off x="0" y="0"/>
                                        <a:ext cx="2942" cy="662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13 w 43200"/>
                                          <a:gd name="T1" fmla="*/ 22356 h 22356"/>
                                          <a:gd name="T2" fmla="*/ 43195 w 43200"/>
                                          <a:gd name="T3" fmla="*/ 22057 h 22356"/>
                                          <a:gd name="T4" fmla="*/ 21600 w 43200"/>
                                          <a:gd name="T5" fmla="*/ 21600 h 2235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2356" fill="none" extrusionOk="0">
                                            <a:moveTo>
                                              <a:pt x="13" y="22355"/>
                                            </a:moveTo>
                                            <a:cubicBezTo>
                                              <a:pt x="4" y="22104"/>
                                              <a:pt x="0" y="2185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600"/>
                                            </a:cubicBezTo>
                                            <a:cubicBezTo>
                                              <a:pt x="43200" y="21752"/>
                                              <a:pt x="43198" y="21904"/>
                                              <a:pt x="43195" y="22057"/>
                                            </a:cubicBezTo>
                                          </a:path>
                                          <a:path w="43200" h="22356" stroke="0" extrusionOk="0">
                                            <a:moveTo>
                                              <a:pt x="13" y="22355"/>
                                            </a:moveTo>
                                            <a:cubicBezTo>
                                              <a:pt x="4" y="22104"/>
                                              <a:pt x="0" y="2185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600"/>
                                            </a:cubicBezTo>
                                            <a:cubicBezTo>
                                              <a:pt x="43200" y="21752"/>
                                              <a:pt x="43198" y="21904"/>
                                              <a:pt x="43195" y="22057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1" name="AutoShap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606"/>
                                      <a:ext cx="0" cy="280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" name="AutoShap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42" y="659"/>
                                      <a:ext cx="0" cy="280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" name="Text Box 3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91" y="453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</w:pPr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5" name="Text Box 3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24" y="983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</w:pPr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6" name="Text Box 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209" y="3200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</w:pPr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7" name="Text Box 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0" y="3680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</w:pPr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Text Box 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68" y="2051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300" w:dyaOrig="270">
                                            <v:shape id="_x0000_i1386" type="#_x0000_t75" style="width:15pt;height:13.5pt" o:ole="">
                                              <v:imagedata r:id="rId632" o:title=""/>
                                            </v:shape>
                                            <o:OLEObject Type="Embed" ProgID="Equation.DSMT4" ShapeID="_x0000_i1386" DrawAspect="Content" ObjectID="_1682025307" r:id="rId63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9" name="Text Box 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98" y="536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0" name="Text Box 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53" y="3461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21" name="Group 1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421" y="606"/>
                                      <a:ext cx="1207" cy="3264"/>
                                      <a:chOff x="1421" y="606"/>
                                      <a:chExt cx="1207" cy="3264"/>
                                    </a:xfrm>
                                  </wpg:grpSpPr>
                                  <wpg:grpSp>
                                    <wpg:cNvPr id="123" name="Group 12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21" y="606"/>
                                        <a:ext cx="1207" cy="3264"/>
                                        <a:chOff x="1421" y="606"/>
                                        <a:chExt cx="1207" cy="3264"/>
                                      </a:xfrm>
                                    </wpg:grpSpPr>
                                    <wpg:grpSp>
                                      <wpg:cNvPr id="128" name="Group 12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479" y="653"/>
                                          <a:ext cx="1113" cy="3032"/>
                                          <a:chOff x="1479" y="653"/>
                                          <a:chExt cx="1113" cy="3032"/>
                                        </a:xfrm>
                                      </wpg:grpSpPr>
                                      <wps:wsp>
                                        <wps:cNvPr id="135" name="AutoShape 4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653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7" name="AutoShape 4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893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" name="AutoShape 4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136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9" name="AutoShape 4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376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" name="AutoShape 4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616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1" name="AutoShape 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859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2" name="AutoShape 4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099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3" name="AutoShape 4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339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4" name="AutoShape 4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582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5" name="AutoShape 5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792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6" name="AutoShape 5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3032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7" name="AutoShape 5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3275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8" name="AutoShape 5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784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9" name="AutoShape 5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024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0" name="AutoShape 5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267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1" name="AutoShape 5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494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2" name="AutoShape 5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734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3" name="AutoShape 5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1977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" name="AutoShape 5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217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5" name="AutoShape 6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457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6" name="AutoShape 6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700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7" name="AutoShape 6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2916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8" name="AutoShape 6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479" y="3156"/>
                                            <a:ext cx="1113" cy="4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rnd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29" name="Group 12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421" y="606"/>
                                          <a:ext cx="94" cy="2855"/>
                                          <a:chOff x="1421" y="606"/>
                                          <a:chExt cx="94" cy="2855"/>
                                        </a:xfrm>
                                      </wpg:grpSpPr>
                                      <wps:wsp>
                                        <wps:cNvPr id="133" name="Oval 13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421" y="3352"/>
                                            <a:ext cx="94" cy="10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E5DFEC"/>
                                          </a:solidFill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4" name="Oval 13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421" y="606"/>
                                            <a:ext cx="94" cy="10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E5DFEC"/>
                                          </a:solidFill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30" name="Group 13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534" y="1015"/>
                                          <a:ext cx="94" cy="2855"/>
                                          <a:chOff x="2534" y="1015"/>
                                          <a:chExt cx="94" cy="2855"/>
                                        </a:xfrm>
                                      </wpg:grpSpPr>
                                      <wps:wsp>
                                        <wps:cNvPr id="131" name="Oval 13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534" y="3761"/>
                                            <a:ext cx="94" cy="10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E5DFEC"/>
                                          </a:solidFill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2" name="Oval 13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534" y="1015"/>
                                            <a:ext cx="94" cy="10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E5DFEC"/>
                                          </a:solidFill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24" name="AutoShape 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376" y="3437"/>
                                        <a:ext cx="0" cy="3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" name="AutoShape 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376" y="3442"/>
                                        <a:ext cx="212" cy="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6" name="AutoShape 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368" y="964"/>
                                        <a:ext cx="0" cy="31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7" name="AutoShape 7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368" y="1283"/>
                                        <a:ext cx="212" cy="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22" name="Text Box 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05" y="1786"/>
                                      <a:ext cx="374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med" len="lg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A1D63" w:rsidRDefault="002A1D63" w:rsidP="00BA685D">
                                        <w:pPr>
                                          <w:ind w:left="-142"/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3" name="AutoShap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581" y="1031"/>
                                      <a:ext cx="33" cy="283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36" o:spid="_x0000_s1062" style="width:188.05pt;height:177.7pt;mso-position-horizontal-relative:char;mso-position-vertical-relative:line" coordsize="2998,4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">
                      <v:shape id="AutoShape 15" o:spid="_x0000_s1063" type="#_x0000_t32" style="position:absolute;left:1479;top:3399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m51sMAAADcAAAADwAAAGRycy9kb3ducmV2LnhtbERPTWvCQBC9C/0PyxR6042llZK6hjSg&#10;SE81lqK3ITsmIbuzIbtq/PfdQsHbPN7nLLPRGnGhwbeOFcxnCQjiyumWawXf+/X0DYQPyBqNY1Jw&#10;Iw/Z6mGyxFS7K+/oUoZaxBD2KSpoQuhTKX3VkEU/cz1x5E5usBgiHGqpB7zGcGvkc5IspMWWY0OD&#10;PRUNVV15tgr25ebzcCyOL+X6QOan+8D8y6BST49j/g4i0Bju4n/3Vsf5ySv8PRMv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5udbDAAAA3AAAAA8AAAAAAAAAAAAA&#10;AAAAoQIAAGRycy9kb3ducmV2LnhtbFBLBQYAAAAABAAEAPkAAACRAwAAAAA=&#10;" strokeweight=".5pt">
                        <v:stroke dashstyle="longDash"/>
                      </v:shape>
                      <v:shape id="AutoShape 16" o:spid="_x0000_s1064" type="#_x0000_t32" style="position:absolute;left:1468;top:653;width:11;height:269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6ScAAAADcAAAADwAAAGRycy9kb3ducmV2LnhtbERPzYrCMBC+C/sOYRa8aboiol2j7C4s&#10;9Gr1AYZmtqk2k24SbfXpjSB4m4/vd9bbwbbiQj40jhV8TDMQxJXTDdcKDvvfyRJEiMgaW8ek4EoB&#10;tpu30Rpz7Xre0aWMtUghHHJUYGLscilDZchimLqOOHF/zluMCfpaao99CretnGXZQlpsODUY7OjH&#10;UHUqz1ZBcbv1e4P9/5Fn5fywKq7+/N0oNX4fvj5BRBriS/x0FzrNzxbweCZdID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GGeknAAAAA3AAAAA8AAAAAAAAAAAAAAAAA&#10;oQIAAGRycy9kb3ducmV2LnhtbFBLBQYAAAAABAAEAPkAAACOAwAAAAA=&#10;" strokeweight=".5pt">
                        <v:stroke dashstyle="longDash"/>
                      </v:shape>
                      <v:group id="Group 107" o:spid="_x0000_s1065" style="position:absolute;width:2998;height:4100" coordsize="2998,4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<v:group id="Group 108" o:spid="_x0000_s1066" style="position:absolute;top:2746;width:2942;height:1285" coordorigin=",2746" coordsize="2942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<v:shape id="Arc 19" o:spid="_x0000_s1067" style="position:absolute;top:3202;width:2942;height:829;flip:x y;visibility:visible;mso-wrap-style:square;v-text-anchor:top" coordsize="43200,279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1JzcMA&#10;AADcAAAADwAAAGRycy9kb3ducmV2LnhtbERPTWvCQBC9F/oflil4Cc1GD7aJrlIsgmgPVYvnITvN&#10;hmZnQ3Y18d+7gtDbPN7nzJeDbcSFOl87VjBOMxDEpdM1Vwp+juvXdxA+IGtsHJOCK3lYLp6f5lho&#10;1/OeLodQiRjCvkAFJoS2kNKXhiz61LXEkft1ncUQYVdJ3WEfw20jJ1k2lRZrjg0GW1oZKv8OZ6vg&#10;Ozkd67cEd9s+zw2tMPncf52VGr0MHzMQgYbwL364NzrOn47h/ky8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1JzcMAAADcAAAADwAAAAAAAAAAAAAAAACYAgAAZHJzL2Rv&#10;d25yZXYueG1sUEsFBgAAAAAEAAQA9QAAAIgDAAAAAA==&#10;" path="m967,27990nfc326,25921,,23766,,21600,,9670,9670,,21600,,33529,,43200,9670,43200,21600v,1223,-105,2445,-311,3652em967,27990nsc326,25921,,23766,,21600,,9670,9670,,21600,,33529,,43200,9670,43200,21600v,1223,-105,2445,-311,3652l21600,21600,967,27990xe" filled="f" strokeweight=".5pt">
                            <v:path arrowok="t" o:extrusionok="f" o:connecttype="custom" o:connectlocs="66,829;2921,748;1471,640" o:connectangles="0,0,0"/>
                          </v:shape>
                          <v:shape id="Arc 20" o:spid="_x0000_s1068" style="position:absolute;top:2746;width:2942;height:662;rotation:180;flip:x y;visibility:visible;mso-wrap-style:square;v-text-anchor:top" coordsize="43200,223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BWLwA&#10;AADcAAAADwAAAGRycy9kb3ducmV2LnhtbERPSwrCMBDdC94hjOBOU10UqUYpgiCu6ucAQzM2xWZS&#10;mmjr7Y0guJvH+85mN9hGvKjztWMFi3kCgrh0uuZKwe16mK1A+ICssXFMCt7kYbcdjzaYadfzmV6X&#10;UIkYwj5DBSaENpPSl4Ys+rlriSN3d53FEGFXSd1hH8NtI5dJkkqLNccGgy3tDZWPy9MqwPRmk7b2&#10;/f6cl7l52KKQp0Kp6WTI1yACDeEv/rmPOs5Pl/B9Jl4gt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64wFYvAAAANwAAAAPAAAAAAAAAAAAAAAAAJgCAABkcnMvZG93bnJldi54&#10;bWxQSwUGAAAAAAQABAD1AAAAgQMAAAAA&#10;" path="m13,22355nfc4,22104,,21852,,21600,,9670,9670,,21600,,33529,,43200,9670,43200,21600v,152,-2,304,-5,457em13,22355nsc4,22104,,21852,,21600,,9670,9670,,21600,,33529,,43200,9670,43200,21600v,152,-2,304,-5,457l21600,21600,13,22355xe" filled="f" strokeweight=".5pt">
                            <v:stroke dashstyle="longDash"/>
                            <v:path arrowok="t" o:extrusionok="f" o:connecttype="custom" o:connectlocs="1,662;2942,653;1471,640" o:connectangles="0,0,0"/>
                          </v:shape>
                        </v:group>
                        <v:group id="Group 109" o:spid="_x0000_s1069" style="position:absolute;width:2998;height:4100" coordsize="2998,4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<v:group id="Group 110" o:spid="_x0000_s1070" style="position:absolute;width:2942;height:1282" coordsize="2942,1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  <v:shape id="Arc 23" o:spid="_x0000_s1071" style="position:absolute;top:453;width:2942;height:829;flip:x y;visibility:visible;mso-wrap-style:square;v-text-anchor:top" coordsize="43200,279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ePdsMA&#10;AADcAAAADwAAAGRycy9kb3ducmV2LnhtbERPS2vCQBC+C/6HZQq9BN1YaDXRVUQplNaDLzwP2TEb&#10;mp0N2dWk/75bKHibj+85i1Vva3Gn1leOFUzGKQjiwumKSwXn0/toBsIHZI21Y1LwQx5Wy+Fggbl2&#10;HR/ofgyliCHsc1RgQmhyKX1hyKIfu4Y4clfXWgwRtqXULXYx3NbyJU3fpMWKY4PBhjaGiu/jzSrY&#10;J5dTNU3w67PLMkMbTLaH3U2p56d+PQcRqA8P8b/7Q8f5rxn8PRMv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ePdsMAAADcAAAADwAAAAAAAAAAAAAAAACYAgAAZHJzL2Rv&#10;d25yZXYueG1sUEsFBgAAAAAEAAQA9QAAAIgDAAAAAA==&#10;" path="m967,27990nfc326,25921,,23766,,21600,,9670,9670,,21600,,33529,,43200,9670,43200,21600v,1223,-105,2445,-311,3652em967,27990nsc326,25921,,23766,,21600,,9670,9670,,21600,,33529,,43200,9670,43200,21600v,1223,-105,2445,-311,3652l21600,21600,967,27990xe" filled="f" strokeweight=".5pt">
                              <v:path arrowok="t" o:extrusionok="f" o:connecttype="custom" o:connectlocs="66,829;2921,748;1471,640" o:connectangles="0,0,0"/>
                            </v:shape>
                            <v:shape id="Arc 24" o:spid="_x0000_s1072" style="position:absolute;width:2942;height:662;rotation:180;flip:x y;visibility:visible;mso-wrap-style:square;v-text-anchor:top" coordsize="43200,223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gZdsUA&#10;AADcAAAADwAAAGRycy9kb3ducmV2LnhtbESPT2vCQBDF7wW/wzJCb81GQWlTN6KixWO1YtvbkJ38&#10;wexsyG41/fadQ8HbDO/Ne79ZLAfXqiv1ofFsYJKkoIgLbxuuDJw+dk/PoEJEtth6JgO/FGCZjx4W&#10;mFl/4wNdj7FSEsIhQwN1jF2mdShqchgS3xGLVvreYZS1r7Tt8SbhrtXTNJ1rhw1LQ40dbWoqLscf&#10;ZyBs4vmwf/v6/kxn2/d1ObUvM2+NeRwPq1dQkYZ4N/9f763gzwVfnpEJd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GBl2xQAAANwAAAAPAAAAAAAAAAAAAAAAAJgCAABkcnMv&#10;ZG93bnJldi54bWxQSwUGAAAAAAQABAD1AAAAigMAAAAA&#10;" path="m13,22355nfc4,22104,,21852,,21600,,9670,9670,,21600,,33529,,43200,9670,43200,21600v,152,-2,304,-5,457em13,22355nsc4,22104,,21852,,21600,,9670,9670,,21600,,33529,,43200,9670,43200,21600v,152,-2,304,-5,457l21600,21600,13,22355xe" filled="f" strokeweight=".5pt">
                              <v:path arrowok="t" o:extrusionok="f" o:connecttype="custom" o:connectlocs="1,662;2942,653;1471,640" o:connectangles="0,0,0"/>
                            </v:shape>
                          </v:group>
                          <v:shape id="AutoShape 25" o:spid="_x0000_s1073" type="#_x0000_t32" style="position:absolute;top:606;width:0;height:28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m8R8EAAADcAAAADwAAAGRycy9kb3ducmV2LnhtbERPTYvCMBC9C/6HMII3TbsHWbpGKYKg&#10;u7hg3Yu3oRnbajMpSdbWf79ZELzN433Ocj2YVtzJ+caygnSegCAurW64UvBz2s7eQfiArLG1TAoe&#10;5GG9Go+WmGnb85HuRahEDGGfoYI6hC6T0pc1GfRz2xFH7mKdwRChq6R22Mdw08q3JFlIgw3Hhho7&#10;2tRU3opfo8A0Q7E/VN/uszSYnq/HnPKvXqnpZMg/QAQawkv8dO90nJ+m8P9MvEC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GbxHwQAAANwAAAAPAAAAAAAAAAAAAAAA&#10;AKECAABkcnMvZG93bnJldi54bWxQSwUGAAAAAAQABAD5AAAAjwMAAAAA&#10;" strokeweight=".5pt"/>
                          <v:shape id="AutoShape 26" o:spid="_x0000_s1074" type="#_x0000_t32" style="position:absolute;left:2942;top:659;width:0;height:28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siMMEAAADcAAAADwAAAGRycy9kb3ducmV2LnhtbERPTYvCMBC9L/gfwgh7W9N6WKQapQiC&#10;q+yC1Yu3oRnbajMpSdZ2//1GELzN433OYjWYVtzJ+caygnSSgCAurW64UnA6bj5mIHxA1thaJgV/&#10;5GG1HL0tMNO25wPdi1CJGMI+QwV1CF0mpS9rMugntiOO3MU6gyFCV0ntsI/hppXTJPmUBhuODTV2&#10;tK6pvBW/RoFphuLru/pxu9Jger4ecsr3vVLv4yGfgwg0hJf46d7qOD+dwuOZe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yyIwwQAAANwAAAAPAAAAAAAAAAAAAAAA&#10;AKECAABkcnMvZG93bnJldi54bWxQSwUGAAAAAAQABAD5AAAAjwMAAAAA&#10;" strokeweight=".5pt"/>
                          <v:shape id="Text Box 31" o:spid="_x0000_s1075" type="#_x0000_t202" style="position:absolute;left:1191;top:453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BiGcAA&#10;AADcAAAADwAAAGRycy9kb3ducmV2LnhtbERPTWvDMAy9F/YfjAa7lMXJOsLI6pYSWOk1WXsXsRaH&#10;2HKIvTb79/Ng0Jse71Pb/eKsuNIcBs8KiiwHQdx5PXCv4Pz58fwGIkRkjdYzKfihAPvdw2qLlfY3&#10;bujaxl6kEA4VKjAxTpWUoTPkMGR+Ik7cl58dxgTnXuoZbyncWfmS56V0OHBqMDhRbagb22+nAOuL&#10;G+yhW4/HTXlka5vyNBqlnh6XwzuISEu8i//dJ53mF6/w90y6QO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dBiGcAAAADcAAAADwAAAAAAAAAAAAAAAACYAgAAZHJzL2Rvd25y&#10;ZXYueG1sUEsFBgAAAAAEAAQA9QAAAIUDAAAAAA=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32" o:spid="_x0000_s1076" type="#_x0000_t202" style="position:absolute;left:2624;top:983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zHgsAA&#10;AADcAAAADwAAAGRycy9kb3ducmV2LnhtbERPTWvDMAy9F/YfjAa7lMXJysLI6pYSWOk1WXsXsRaH&#10;2HKIvTb79/Ng0Jse71Pb/eKsuNIcBs8KiiwHQdx5PXCv4Pz58fwGIkRkjdYzKfihAPvdw2qLlfY3&#10;bujaxl6kEA4VKjAxTpWUoTPkMGR+Ik7cl58dxgTnXuoZbyncWfmS56V0OHBqMDhRbagb22+nAOuL&#10;G+yhW4/HTXlka5vyNBqlnh6XwzuISEu8i//dJ53mF6/w90y6QO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zHgsAAAADcAAAADwAAAAAAAAAAAAAAAACYAgAAZHJzL2Rvd25y&#10;ZXYueG1sUEsFBgAAAAAEAAQA9QAAAIUDAAAAAA=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</w:pPr>
                                  <w: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33" o:spid="_x0000_s1077" type="#_x0000_t202" style="position:absolute;left:1209;top:3200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5Z9b8A&#10;AADcAAAADwAAAGRycy9kb3ducmV2LnhtbERP32vCMBB+H+x/CDfYy9C0GxSpRhFB6WvdfD+asylN&#10;LqWJtf73ZjDY2318P2+zm50VE42h86wgX2YgiBuvO24V/HwfFysQISJrtJ5JwYMC7LavLxsstb9z&#10;TdM5tiKFcChRgYlxKKUMjSGHYekH4sRd/egwJji2Uo94T+HOys8sK6TDjlODwYEOhpr+fHMK8HBx&#10;nd03H/3pqzixtXVR9Uap97d5vwYRaY7/4j93pdP8vIDfZ9IFcvs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+Tln1vwAAANwAAAAPAAAAAAAAAAAAAAAAAJgCAABkcnMvZG93bnJl&#10;di54bWxQSwUGAAAAAAQABAD1AAAAhAMAAAAA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34" o:spid="_x0000_s1078" type="#_x0000_t202" style="position:absolute;left:2610;top:3680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L8br4A&#10;AADcAAAADwAAAGRycy9kb3ducmV2LnhtbERPS4vCMBC+C/6HMAteZE11oUrXKCIoXn3dh2a2KU0m&#10;pYla/70RFrzNx/ec5bp3VtypC7VnBdNJBoK49LrmSsHlvPtegAgRWaP1TAqeFGC9Gg6WWGj/4CPd&#10;T7ESKYRDgQpMjG0hZSgNOQwT3xIn7s93DmOCXSV1h48U7qycZVkuHdacGgy2tDVUNqebU4Dbq6vt&#10;phw3+598z9Ye80NjlBp99ZtfEJH6+BH/uw86zZ/O4f1MukCuX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EC/G6+AAAA3AAAAA8AAAAAAAAAAAAAAAAAmAIAAGRycy9kb3ducmV2&#10;LnhtbFBLBQYAAAAABAAEAPUAAACDAwAAAAA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35" o:spid="_x0000_s1079" type="#_x0000_t202" style="position:absolute;left:2568;top:2051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1oHMEA&#10;AADcAAAADwAAAGRycy9kb3ducmV2LnhtbESPQWsCMRCF70L/QxihF6lZFZayGkUExau2vQ+b6WbZ&#10;ZLJsUl3/vXMoeJvhvXnvm81uDF7daEhtZAOLeQGKuI625cbA99fx4xNUysgWfWQy8KAEu+3bZIOV&#10;jXe+0O2aGyUhnCo04HLuK61T7ShgmseeWLTfOATMsg6NtgPeJTx4vSyKUgdsWRoc9nRwVHfXv2AA&#10;Dz+h9ft61p1W5Ym9v5TnzhnzPh33a1CZxvwy/1+freAvhFaekQn0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daBzBAAAA3AAAAA8AAAAAAAAAAAAAAAAAmAIAAGRycy9kb3du&#10;cmV2LnhtbFBLBQYAAAAABAAEAPUAAACGAwAAAAA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00" w:dyaOrig="270">
                                      <v:shape id="_x0000_i1386" type="#_x0000_t75" style="width:15pt;height:13.5pt" o:ole="">
                                        <v:imagedata r:id="rId632" o:title=""/>
                                      </v:shape>
                                      <o:OLEObject Type="Embed" ProgID="Equation.DSMT4" ShapeID="_x0000_i1386" DrawAspect="Content" ObjectID="_1682025307" r:id="rId63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36" o:spid="_x0000_s1080" type="#_x0000_t202" style="position:absolute;left:1898;top:536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HNh74A&#10;AADcAAAADwAAAGRycy9kb3ducmV2LnhtbERPS4vCMBC+C/6HMAteZE11oWjXKCIoXn3dh2a2KU0m&#10;pYla/70RFrzNx/ec5bp3VtypC7VnBdNJBoK49LrmSsHlvPuegwgRWaP1TAqeFGC9Gg6WWGj/4CPd&#10;T7ESKYRDgQpMjG0hZSgNOQwT3xIn7s93DmOCXSV1h48U7qycZVkuHdacGgy2tDVUNqebU4Dbq6vt&#10;phw3+598z9Ye80NjlBp99ZtfEJH6+BH/uw86zZ8u4P1MukCuX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/RzYe+AAAA3AAAAA8AAAAAAAAAAAAAAAAAmAIAAGRycy9kb3ducmV2&#10;LnhtbFBLBQYAAAAABAAEAPUAAACDAwAAAAA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Text Box 37" o:spid="_x0000_s1081" type="#_x0000_t202" style="position:absolute;left:1853;top:3461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eup8EA&#10;AADcAAAADwAAAGRycy9kb3ducmV2LnhtbESPQWsCMRCF70L/QxjBi9SsCktZjSKC4lXb3ofNdLNs&#10;Mlk2qW7/fecgeJvhvXnvm+1+DF7daUhtZAPLRQGKuI625cbA1+fp/QNUysgWfWQy8EcJ9ru3yRYr&#10;Gx98pfstN0pCOFVowOXcV1qn2lHAtIg9sWg/cQiYZR0abQd8SHjwelUUpQ7YsjQ47OnoqO5uv8EA&#10;Hr9D6w/1vDuvyzN7fy0vnTNmNh0PG1CZxvwyP68vVvBXgi/PyAR69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HrqfBAAAA3AAAAA8AAAAAAAAAAAAAAAAAmAIAAGRycy9kb3du&#10;cmV2LnhtbFBLBQYAAAAABAAEAPUAAACGAwAAAAA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group id="Group 121" o:spid="_x0000_s1082" style="position:absolute;left:1421;top:606;width:1207;height:3264" coordorigin="1421,606" coordsize="1207,3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    <v:group id="Group 123" o:spid="_x0000_s1083" style="position:absolute;left:1421;top:606;width:1207;height:3264" coordorigin="1421,606" coordsize="1207,3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      <v:group id="Group 128" o:spid="_x0000_s1084" style="position:absolute;left:1479;top:653;width:1113;height:3032" coordorigin="1479,653" coordsize="1113,3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        <v:shape id="AutoShape 41" o:spid="_x0000_s1085" type="#_x0000_t32" style="position:absolute;left:1479;top:653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fHCMMAAADcAAAADwAAAGRycy9kb3ducmV2LnhtbERPS0sDMRC+C/6HMEJvNqtVKdumpVgq&#10;WijSx6HHYTNu0m4mS5Ju139vBMHbfHzPmc5714iOQrSeFTwMCxDEldeWawWH/ep+DCImZI2NZ1Lw&#10;TRHms9ubKZbaX3lL3S7VIodwLFGBSaktpYyVIYdx6FvizH354DBlGGqpA15zuGvkY1G8SIeWc4PB&#10;ll4NVefdxSlYntZ28fG5fjrayym8bc59Z9AoNbjrFxMQifr0L/5zv+s8f/QMv8/k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nxwjDAAAA3AAAAA8AAAAAAAAAAAAA&#10;AAAAoQIAAGRycy9kb3ducmV2LnhtbFBLBQYAAAAABAAEAPkAAACRAwAAAAA=&#10;" strokeweight=".5pt"/>
                                <v:shape id="AutoShape 42" o:spid="_x0000_s1086" type="#_x0000_t32" style="position:absolute;left:1479;top:893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X/ccQAAADcAAAADwAAAGRycy9kb3ducmV2LnhtbERPTU/CQBC9m/AfNkPiTbZqBK0shBCM&#10;4KURJeE4dsduY3em6a5Q/j1LYuJtXt7nTOe9b9SBulALG7gdZaCIS7E1VwY+P15uHkGFiGyxESYD&#10;Jwownw2upphbOfI7HbaxUimEQ44GXIxtrnUoHXkMI2mJE/ctnceYYFdp2+ExhftG32XZWHusOTU4&#10;bGnpqPzZ/noDm+btdeLkod0/LUSyr13Rr4rCmOthv3gGFamP/+I/99qm+fcTuDyTLtCzM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Bf9x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43" o:spid="_x0000_s1087" type="#_x0000_t32" style="position:absolute;left:1479;top:1136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rA8YAAADcAAAADwAAAGRycy9kb3ducmV2LnhtbESPS0/DQAyE70j9DytX4kY3FPFo6Laq&#10;EIjHJaIUiaPJmmzUrB1llzb8e3xA4mZrxjOfl+sxduZAQ2qFHZzPCjDEtfiWGwe7t4ezGzApI3vs&#10;hMnBDyVYryYnSyy9HPmVDtvcGA3hVKKDkHNfWpvqQBHTTHpi1b5kiJh1HRrrBzxqeOzsvCiubMSW&#10;tSFgT3eB6v32Ozp47l4er4Nc9h+LjUjx+V6N91Xl3Ol03NyCyTTmf/Pf9ZNX/Aul1Wd0Arv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aawPGAAAA3AAAAA8AAAAAAAAA&#10;AAAAAAAAoQIAAGRycy9kb3ducmV2LnhtbFBLBQYAAAAABAAEAPkAAACUAwAAAAA=&#10;" strokeweight=".5pt">
                                  <v:stroke dashstyle="1 1" endcap="round"/>
                                </v:shape>
                                <v:shape id="AutoShape 44" o:spid="_x0000_s1088" type="#_x0000_t32" style="position:absolute;left:1479;top:1376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bOmMMAAADcAAAADwAAAGRycy9kb3ducmV2LnhtbERPTUvDQBC9C/6HZQrezKYWWxu7LUUq&#10;VS+hVcHjmB2zwexMyG7b+O9doeBtHu9zFqvBt+pIfWiEDYyzHBRxJbbh2sDb6+P1HagQkS22wmTg&#10;hwKslpcXCyysnHhHx32sVQrhUKABF2NXaB0qRx5DJh1x4r6k9xgT7GttezylcN/qmzyfao8NpwaH&#10;HT04qr73B2/guX3Zzpzcdh/ztUj++V4Om7I05mo0rO9BRRriv/jsfrJp/mQOf8+kC/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Wzpj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45" o:spid="_x0000_s1089" type="#_x0000_t32" style="position:absolute;left:1479;top:1616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oUeMYAAADcAAAADwAAAGRycy9kb3ducmV2LnhtbESPS0/DQAyE70j9DytX4kY3VLwauq0q&#10;BOJxiShF4miyJhs1a0fZpQ3/Hh+QuNma8czn5XqMnTnQkFphB+ezAgxxLb7lxsHu7eHsBkzKyB47&#10;YXLwQwnWq8nJEksvR36lwzY3RkM4legg5NyX1qY6UMQ0k55YtS8ZImZdh8b6AY8aHjs7L4orG7Fl&#10;bQjY012ger/9jg6eu5fH6yCX/cdiI1J8vlfjfVU5dzodN7dgMo353/x3/eQV/0Lx9Rmdw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qFHjGAAAA3AAAAA8AAAAAAAAA&#10;AAAAAAAAoQIAAGRycy9kb3ducmV2LnhtbFBLBQYAAAAABAAEAPkAAACUAwAAAAA=&#10;" strokeweight=".5pt">
                                  <v:stroke dashstyle="1 1" endcap="round"/>
                                </v:shape>
                                <v:shape id="AutoShape 46" o:spid="_x0000_s1090" type="#_x0000_t32" style="position:absolute;left:1479;top:1859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ax48QAAADcAAAADwAAAGRycy9kb3ducmV2LnhtbERPS0vDQBC+C/0Pywi92U3Fahu7LUUs&#10;Vi/BPqDHMTtmQ7MzIbu28d+7guBtPr7nzJe9b9SZulALGxiPMlDEpdiaKwP73fpmCipEZIuNMBn4&#10;pgDLxeBqjrmVC7/TeRsrlUI45GjAxdjmWofSkccwkpY4cZ/SeYwJdpW2HV5SuG/0bZbda481pwaH&#10;LT05Kk/bL2/gtXl7eXAyaY+zlUj2cSj656IwZnjdrx5BRerjv/jPvbFp/t0Yfp9JF+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rHj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47" o:spid="_x0000_s1091" type="#_x0000_t32" style="position:absolute;left:1479;top:2099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QvlMQAAADcAAAADwAAAGRycy9kb3ducmV2LnhtbERPTU/CQBC9m/AfNkPiTbYSQK0shBiM&#10;6KURJeE4dsduY3em6a5Q/j1rQuJtXt7nzJe9b9SBulALG7gdZaCIS7E1VwY+P55v7kGFiGyxESYD&#10;JwqwXAyu5phbOfI7HbaxUimEQ44GXIxtrnUoHXkMI2mJE/ctnceYYFdp2+ExhftGj7Nspj3WnBoc&#10;tvTkqPzZ/noDr83by52Tabt/WIlkX7uiXxeFMdfDfvUIKlIf/8UX98am+ZMx/D2TLtCLM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dC+U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48" o:spid="_x0000_s1092" type="#_x0000_t32" style="position:absolute;left:1479;top:2339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iKD8QAAADcAAAADwAAAGRycy9kb3ducmV2LnhtbERPS0/CQBC+m/AfNkPiTbb4QC0shBgN&#10;6KURNfE4dIduY3em6a5Q/r1LYsJtvnzPmS1636g9daEWNjAeZaCIS7E1VwY+P16uHkCFiGyxESYD&#10;RwqwmA8uZphbOfA77TexUimEQ44GXIxtrnUoHXkMI2mJE7eTzmNMsKu07fCQwn2jr7Nsoj3WnBoc&#10;tvTkqPzZ/HoDr83b6t7JXfv9uBTJtl9F/1wUxlwO++UUVKQ+nsX/7rVN829v4PRMukDP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OIoP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49" o:spid="_x0000_s1093" type="#_x0000_t32" style="position:absolute;left:1479;top:2582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ESe8QAAADcAAAADwAAAGRycy9kb3ducmV2LnhtbERPTU/CQBC9m/AfNkPCTbYaQK0shBiJ&#10;6KURJeE4dsduY3em6a5Q/j1rQuJtXt7nzJe9b9SBulALG7gZZ6CIS7E1VwY+P9bX96BCRLbYCJOB&#10;EwVYLgZXc8ytHPmdDttYqRTCIUcDLsY21zqUjjyGsbTEifuWzmNMsKu07fCYwn2jb7Nspj3WnBoc&#10;tvTkqPzZ/noDr83by52Tabt/WIlkX7uify4KY0bDfvUIKlIf/8UX98am+ZMJ/D2TLtCLM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0RJ7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50" o:spid="_x0000_s1094" type="#_x0000_t32" style="position:absolute;left:1479;top:2792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234MQAAADcAAAADwAAAGRycy9kb3ducmV2LnhtbERPTU/CQBC9m/AfNkPiTbYaQa0shBCM&#10;yqURJeE4dsduY3em6a5Q/j1rQsJtXt7nTOe9b9SeulALG7gdZaCIS7E1Vwa+Pl9uHkGFiGyxESYD&#10;Rwownw2upphbOfAH7TexUimEQ44GXIxtrnUoHXkMI2mJE/cjnceYYFdp2+EhhftG32XZRHusOTU4&#10;bGnpqPzd/HkD78369cHJuN09LUSy723Rr4rCmOthv3gGFamPF/HZ/WbT/Psx/D+TLtCz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nbfg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51" o:spid="_x0000_s1095" type="#_x0000_t32" style="position:absolute;left:1479;top:3032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8pl8QAAADcAAAADwAAAGRycy9kb3ducmV2LnhtbERPS2vCQBC+F/wPywi91Y3SahtdRUpL&#10;H5egreBxzI7ZYHYmZLea/vtuodDbfHzPWax636gzdaEWNjAeZaCIS7E1VwY+P55v7kGFiGyxESYD&#10;3xRgtRxcLTC3cuENnbexUimEQ44GXIxtrnUoHXkMI2mJE3eUzmNMsKu07fCSwn2jJ1k21R5rTg0O&#10;W3p0VJ62X97AW/P+MnNy1+4f1iLZYVf0T0VhzPWwX89BRerjv/jP/WrT/Nsp/D6TLt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TymX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52" o:spid="_x0000_s1096" type="#_x0000_t32" style="position:absolute;left:1479;top:3275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OMDMQAAADcAAAADwAAAGRycy9kb3ducmV2LnhtbERPTU/CQBC9m/AfNkPiTbYaBa0shBCM&#10;4KURJeE4dsduY3em6a5Q/j1LYuJtXt7nTOe9b9SBulALG7gdZaCIS7E1VwY+P15uHkGFiGyxESYD&#10;Jwownw2upphbOfI7HbaxUimEQ44GXIxtrnUoHXkMI2mJE/ctnceYYFdp2+ExhftG32XZWHusOTU4&#10;bGnpqPzZ/noDm+btdeLkod0/LUSyr13Rr4rCmOthv3gGFamP/+I/99qm+fcTuDyTLtCzM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A4wM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53" o:spid="_x0000_s1097" type="#_x0000_t32" style="position:absolute;left:1479;top:784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wYfsYAAADcAAAADwAAAGRycy9kb3ducmV2LnhtbESPS0/DQAyE70j9DytX4kY3VLwauq0q&#10;BOJxiShF4miyJhs1a0fZpQ3/Hh+QuNma8czn5XqMnTnQkFphB+ezAgxxLb7lxsHu7eHsBkzKyB47&#10;YXLwQwnWq8nJEksvR36lwzY3RkM4legg5NyX1qY6UMQ0k55YtS8ZImZdh8b6AY8aHjs7L4orG7Fl&#10;bQjY012ger/9jg6eu5fH6yCX/cdiI1J8vlfjfVU5dzodN7dgMo353/x3/eQV/0Jp9Rmdw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cGH7GAAAA3AAAAA8AAAAAAAAA&#10;AAAAAAAAoQIAAGRycy9kb3ducmV2LnhtbFBLBQYAAAAABAAEAPkAAACUAwAAAAA=&#10;" strokeweight=".5pt">
                                  <v:stroke dashstyle="1 1" endcap="round"/>
                                </v:shape>
                                <v:shape id="AutoShape 54" o:spid="_x0000_s1098" type="#_x0000_t32" style="position:absolute;left:1479;top:1024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C95cMAAADcAAAADwAAAGRycy9kb3ducmV2LnhtbERPTUvDQBC9C/6HZQrezKZSWxu7LUUq&#10;VS+hVcHjmB2zwexMyG7b+O9doeBtHu9zFqvBt+pIfWiEDYyzHBRxJbbh2sDb6+P1HagQkS22wmTg&#10;hwKslpcXCyysnHhHx32sVQrhUKABF2NXaB0qRx5DJh1x4r6k9xgT7GttezylcN/qmzyfao8NpwaH&#10;HT04qr73B2/guX3Zzpzcdh/ztUj++V4Om7I05mo0rO9BRRriv/jsfrJp/mQOf8+kC/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QveX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55" o:spid="_x0000_s1099" type="#_x0000_t32" style="position:absolute;left:1479;top:1267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OCpcYAAADcAAAADwAAAGRycy9kb3ducmV2LnhtbESPS0/DQAyE70j9DytX4kY3IJVH6Laq&#10;KhCPS0ShUo8ma7JRs3aUXdrw7/EBiZutGc98XqzG2JkjDakVdnA5K8AQ1+Jbbhx8vD9e3IJJGdlj&#10;J0wOfijBajk5W2Dp5cRvdNzmxmgIpxIdhJz70tpUB4qYZtITq/YlQ8Ss69BYP+BJw2Nnr4ri2kZs&#10;WRsC9rQJVB+239HBS/f6dBNk3u/v1iLF564aH6rKufPpuL4Hk2nM/+a/62ev+HPF12d0Arv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zgqXGAAAA3AAAAA8AAAAAAAAA&#10;AAAAAAAAoQIAAGRycy9kb3ducmV2LnhtbFBLBQYAAAAABAAEAPkAAACUAwAAAAA=&#10;" strokeweight=".5pt">
                                  <v:stroke dashstyle="1 1" endcap="round"/>
                                </v:shape>
                                <v:shape id="AutoShape 56" o:spid="_x0000_s1100" type="#_x0000_t32" style="position:absolute;left:1479;top:1494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8nPsMAAADcAAAADwAAAGRycy9kb3ducmV2LnhtbERPTWvCQBC9F/wPyxR6qxsFbRtdRaRF&#10;7SXUttDjmJ1mg9mZkN1q/PduodDbPN7nzJe9b9SJulALGxgNM1DEpdiaKwMf7y/3j6BCRLbYCJOB&#10;CwVYLgY3c8ytnPmNTvtYqRTCIUcDLsY21zqUjjyGobTEifuWzmNMsKu07fCcwn2jx1k21R5rTg0O&#10;W1o7Ko/7H29g17xuHpxM2q+nlUh2+Cz656Iw5u62X81ARerjv/jPvbVp/mQEv8+kC/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/Jz7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57" o:spid="_x0000_s1101" type="#_x0000_t32" style="position:absolute;left:1479;top:1734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25ScMAAADcAAAADwAAAGRycy9kb3ducmV2LnhtbERPTWvCQBC9F/wPywi91U0FbY2uIqWl&#10;tZdQq+BxzE6zodmZkN1q/PduodDbPN7nLFa9b9SJulALG7gfZaCIS7E1VwZ2ny93j6BCRLbYCJOB&#10;CwVYLQc3C8ytnPmDTttYqRTCIUcDLsY21zqUjjyGkbTEifuSzmNMsKu07fCcwn2jx1k21R5rTg0O&#10;W3pyVH5vf7yBTfP++uBk0h5ma5HsuC/656Iw5nbYr+egIvXxX/znfrNp/mQMv8+kC/Ty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tuUn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58" o:spid="_x0000_s1102" type="#_x0000_t32" style="position:absolute;left:1479;top:1977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Ec0sQAAADcAAAADwAAAGRycy9kb3ducmV2LnhtbERPTU/CQBC9m/AfNkPiTbZqQK0shBCM&#10;yqURJeE4dsduY3em6a5Q/j1rQsJtXt7nTOe9b9SeulALG7gdZaCIS7E1Vwa+Pl9uHkGFiGyxESYD&#10;Rwownw2upphbOfAH7TexUimEQ44GXIxtrnUoHXkMI2mJE/cjnceYYFdp2+EhhftG32XZRHusOTU4&#10;bGnpqPzd/HkD78369cHJuN09LUSy723Rr4rCmOthv3gGFamPF/HZ/WbT/PE9/D+TLtCz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4RzS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59" o:spid="_x0000_s1103" type="#_x0000_t32" style="position:absolute;left:1479;top:2217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iEpsQAAADcAAAADwAAAGRycy9kb3ducmV2LnhtbERPTU/CQBC9m/AfNkPiTbYaQa0shBCM&#10;yqURJeE4dsduY3em6a5Q/j1rQsJtXt7nTOe9b9SeulALG7gdZaCIS7E1Vwa+Pl9uHkGFiGyxESYD&#10;Rwownw2upphbOfAH7TexUimEQ44GXIxtrnUoHXkMI2mJE/cjnceYYFdp2+EhhftG32XZRHusOTU4&#10;bGnpqPzd/HkD78369cHJuN09LUSy723Rr4rCmOthv3gGFamPF/HZ/WbT/PE9/D+TLtCz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CISmxAAAANwAAAAPAAAAAAAAAAAA&#10;AAAAAKECAABkcnMvZG93bnJldi54bWxQSwUGAAAAAAQABAD5AAAAkgMAAAAA&#10;" strokeweight=".5pt">
                                  <v:stroke dashstyle="1 1" endcap="round"/>
                                </v:shape>
                                <v:shape id="AutoShape 60" o:spid="_x0000_s1104" type="#_x0000_t32" style="position:absolute;left:1479;top:2457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hPcMAAADcAAAADwAAAGRycy9kb3ducmV2LnhtbERPS0vDQBC+C/6HZQRvdmMh1abdllIU&#10;H5dgH9DjmB2zwexMyK5t+u9doeBtPr7nzJeDb9WR+tAIG7gfZaCIK7EN1wZ22+e7R1AhIltshcnA&#10;mQIsF9dXcyysnPiDjptYqxTCoUADLsau0DpUjjyGkXTEifuS3mNMsK+17fGUwn2rx1k20R4bTg0O&#10;O1o7qr43P97AW/v+8uAk7w7TlUj2uS+Hp7I05vZmWM1ARRriv/jifrVpfp7D3zPpAr3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EIT3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61" o:spid="_x0000_s1105" type="#_x0000_t32" style="position:absolute;left:1479;top:2700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a/SsMAAADcAAAADwAAAGRycy9kb3ducmV2LnhtbERPTWvCQBC9F/wPywi91U0FbRtdRYpF&#10;7SXUttDjmJ1mQ7MzIbtq/PduodDbPN7nzJe9b9SJulALG7gfZaCIS7E1VwY+3l/uHkGFiGyxESYD&#10;FwqwXAxu5phbOfMbnfaxUimEQ44GXIxtrnUoHXkMI2mJE/ctnceYYFdp2+E5hftGj7Nsqj3WnBoc&#10;tvTsqPzZH72BXfO6eXAyab+eViLZ4bPo10VhzO2wX81ARerjv/jPvbVp/mQKv8+kC/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Wv0r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62" o:spid="_x0000_s1106" type="#_x0000_t32" style="position:absolute;left:1479;top:2916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oa0cMAAADcAAAADwAAAGRycy9kb3ducmV2LnhtbERPTWvCQBC9F/wPywi91U0Fa42uIsXS&#10;2kuoVfA4ZqfZ0OxMyG41/vtuodDbPN7nLFa9b9SZulALG7gfZaCIS7E1Vwb2H893j6BCRLbYCJOB&#10;KwVYLQc3C8ytXPidzrtYqRTCIUcDLsY21zqUjjyGkbTEifuUzmNMsKu07fCSwn2jx1n2oD3WnBoc&#10;tvTkqPzafXsD2+btZepk0h5na5HsdCj6TVEYczvs13NQkfr4L/5zv9o0fzKF32fSBXr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aGtHDAAAA3AAAAA8AAAAAAAAAAAAA&#10;AAAAoQIAAGRycy9kb3ducmV2LnhtbFBLBQYAAAAABAAEAPkAAACRAwAAAAA=&#10;" strokeweight=".5pt">
                                  <v:stroke dashstyle="1 1" endcap="round"/>
                                </v:shape>
                                <v:shape id="AutoShape 63" o:spid="_x0000_s1107" type="#_x0000_t32" style="position:absolute;left:1479;top:3156;width:1113;height:4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WOo8YAAADcAAAADwAAAGRycy9kb3ducmV2LnhtbESPS0/DQAyE70j9DytX4kY3IJVH6Laq&#10;KhCPS0ShUo8ma7JRs3aUXdrw7/EBiZutGc98XqzG2JkjDakVdnA5K8AQ1+Jbbhx8vD9e3IJJGdlj&#10;J0wOfijBajk5W2Dp5cRvdNzmxmgIpxIdhJz70tpUB4qYZtITq/YlQ8Ss69BYP+BJw2Nnr4ri2kZs&#10;WRsC9rQJVB+239HBS/f6dBNk3u/v1iLF564aH6rKufPpuL4Hk2nM/+a/62ev+HOl1Wd0Arv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FjqPGAAAA3AAAAA8AAAAAAAAA&#10;AAAAAAAAoQIAAGRycy9kb3ducmV2LnhtbFBLBQYAAAAABAAEAPkAAACUAwAAAAA=&#10;" strokeweight=".5pt">
                                  <v:stroke dashstyle="1 1" endcap="round"/>
                                </v:shape>
                              </v:group>
                              <v:group id="Group 129" o:spid="_x0000_s1108" style="position:absolute;left:1421;top:606;width:94;height:2855" coordorigin="1421,606" coordsize="94,28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          <v:oval id="Oval 133" o:spid="_x0000_s1109" style="position:absolute;left:1421;top:3352;width:94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ZdXcEA&#10;AADcAAAADwAAAGRycy9kb3ducmV2LnhtbERPTWvCQBC9C/6HZYTedFNTrKTZiAhieipaL96G7DQb&#10;mp0Nu6um/75bKHibx/uccjPaXtzIh86xgudFBoK4cbrjVsH5cz9fgwgRWWPvmBT8UIBNNZ2UWGh3&#10;5yPdTrEVKYRDgQpMjEMhZWgMWQwLNxAn7st5izFB30rt8Z7CbS+XWbaSFjtODQYH2hlqvk9Xq+D9&#10;MnShrv3Lx/p1bzAc9GGVa6WeZuP2DUSkMT7E/+5ap/l5Dn/PpAtk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GXV3BAAAA3AAAAA8AAAAAAAAAAAAAAAAAmAIAAGRycy9kb3du&#10;cmV2LnhtbFBLBQYAAAAABAAEAPUAAACGAwAAAAA=&#10;" fillcolor="#e5dfec" strokeweight=".5pt"/>
                                <v:oval id="Oval 134" o:spid="_x0000_s1110" style="position:absolute;left:1421;top:606;width:94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/FKcAA&#10;AADcAAAADwAAAGRycy9kb3ducmV2LnhtbERPS4vCMBC+C/6HMII3TX2g0jWKCGL3JKte9jY0s03Z&#10;ZlKSqPXfmwVhb/PxPWe97Wwj7uRD7VjBZJyBIC6drrlScL0cRisQISJrbByTgicF2G76vTXm2j34&#10;i+7nWIkUwiFHBSbGNpcylIYshrFriRP347zFmKCvpPb4SOG2kdMsW0iLNacGgy3tDZW/55tV8Pnd&#10;1qEo/Py0Wh4MhqM+LmZaqeGg232AiNTFf/HbXeg0fzaHv2fSB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/FKcAAAADcAAAADwAAAAAAAAAAAAAAAACYAgAAZHJzL2Rvd25y&#10;ZXYueG1sUEsFBgAAAAAEAAQA9QAAAIUDAAAAAA==&#10;" fillcolor="#e5dfec" strokeweight=".5pt"/>
                              </v:group>
                              <v:group id="Group 130" o:spid="_x0000_s1111" style="position:absolute;left:2534;top:1015;width:94;height:2855" coordorigin="2534,1015" coordsize="94,28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        <v:oval id="Oval 131" o:spid="_x0000_s1112" style="position:absolute;left:2534;top:3761;width:94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hmscAA&#10;AADcAAAADwAAAGRycy9kb3ducmV2LnhtbERPTYvCMBC9C/sfwix409RVXKlGWRbEehJ1L96GZmyK&#10;zaQkWa3/3giCt3m8z1msOtuIK/lQO1YwGmYgiEuna64U/B3XgxmIEJE1No5JwZ0CrJYfvQXm2t14&#10;T9dDrEQK4ZCjAhNjm0sZSkMWw9C1xIk7O28xJugrqT3eUrht5FeWTaXFmlODwZZ+DZWXw79VsD21&#10;dSgKP9nNvtcGw0ZvpmOtVP+z+5mDiNTFt/jlLnSaPx7B85l0gV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RhmscAAAADcAAAADwAAAAAAAAAAAAAAAACYAgAAZHJzL2Rvd25y&#10;ZXYueG1sUEsFBgAAAAAEAAQA9QAAAIUDAAAAAA==&#10;" fillcolor="#e5dfec" strokeweight=".5pt"/>
                                <v:oval id="Oval 132" o:spid="_x0000_s1113" style="position:absolute;left:2534;top:1015;width:94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r4xsAA&#10;AADcAAAADwAAAGRycy9kb3ducmV2LnhtbERPS4vCMBC+C/sfwizsTdNVUalGWQSxnhYfF29DMzbF&#10;ZlKSqN1/b4QFb/PxPWex6mwj7uRD7VjB9yADQVw6XXOl4HTc9GcgQkTW2DgmBX8UYLX86C0w1+7B&#10;e7ofYiVSCIccFZgY21zKUBqyGAauJU7cxXmLMUFfSe3xkcJtI4dZNpEWa04NBltaGyqvh5tVsDu3&#10;dSgKP/6dTTcGw1ZvJyOt1Ndn9zMHEamLb/G/u9Bp/mgIr2fSB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cr4xsAAAADcAAAADwAAAAAAAAAAAAAAAACYAgAAZHJzL2Rvd25y&#10;ZXYueG1sUEsFBgAAAAAEAAQA9QAAAIUDAAAAAA==&#10;" fillcolor="#e5dfec" strokeweight=".5pt"/>
                              </v:group>
                            </v:group>
                            <v:shape id="AutoShape 74" o:spid="_x0000_s1114" type="#_x0000_t32" style="position:absolute;left:2376;top:3437;width:0;height:3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LVYsEAAADcAAAADwAAAGRycy9kb3ducmV2LnhtbERPTYvCMBC9C/6HMII3TRVZpGuUIgi7&#10;LgrWvextaGbbajMpSbTdf28WBG/zeJ+z2vSmEXdyvrasYDZNQBAXVtdcKvg+7yZLED4ga2wsk4I/&#10;8rBZDwcrTLXt+ET3PJQihrBPUUEVQptK6YuKDPqpbYkj92udwRChK6V22MVw08h5krxJgzXHhgpb&#10;2lZUXPObUWDqPv88lEe3LwzOfi6njLKvTqnxqM/eQQTqw0v8dH/oOH++gP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AtViwQAAANwAAAAPAAAAAAAAAAAAAAAA&#10;AKECAABkcnMvZG93bnJldi54bWxQSwUGAAAAAAQABAD5AAAAjwMAAAAA&#10;" strokeweight=".5pt"/>
                            <v:shape id="AutoShape 75" o:spid="_x0000_s1115" type="#_x0000_t32" style="position:absolute;left:2376;top:3442;width:212;height: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5R1cMAAADcAAAADwAAAGRycy9kb3ducmV2LnhtbERPTWsCMRC9F/wPYYTeNFtpS1mNIkpL&#10;KxSp7cHjsJluopvJksR1+++NIPQ2j/c5s0XvGtFRiNazgodxAYK48tpyreDn+3X0AiImZI2NZ1Lw&#10;RxEW88HdDEvtz/xF3S7VIodwLFGBSaktpYyVIYdx7FvizP364DBlGGqpA55zuGvkpCiepUPLucFg&#10;SytD1XF3cgrWh41dfmw3j3t7OoS3z2PfGTRK3Q/75RREoj79i2/ud53nT57g+ky+QM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+UdXDAAAA3AAAAA8AAAAAAAAAAAAA&#10;AAAAoQIAAGRycy9kb3ducmV2LnhtbFBLBQYAAAAABAAEAPkAAACRAwAAAAA=&#10;" strokeweight=".5pt"/>
                            <v:shape id="AutoShape 76" o:spid="_x0000_s1116" type="#_x0000_t32" style="position:absolute;left:2368;top:964;width:0;height:3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zPosIAAADcAAAADwAAAGRycy9kb3ducmV2LnhtbERPTWsCMRC9F/ofwhS81WxFpGyNIhVL&#10;K0ip7cHjsBk30c1kSeK6/fdGELzN433OdN67RnQUovWs4GVYgCCuvLZcK/j7XT2/gogJWWPjmRT8&#10;U4T57PFhiqX2Z/6hbptqkUM4lqjApNSWUsbKkMM49C1x5vY+OEwZhlrqgOcc7ho5KoqJdGg5Nxhs&#10;6d1QddyenILlYW0XX9/r8c6eDuFjc+w7g0apwVO/eAORqE938c39qfP80QSuz+QL5O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zPosIAAADcAAAADwAAAAAAAAAAAAAA&#10;AAChAgAAZHJzL2Rvd25yZXYueG1sUEsFBgAAAAAEAAQA+QAAAJADAAAAAA==&#10;" strokeweight=".5pt"/>
                            <v:shape id="AutoShape 77" o:spid="_x0000_s1117" type="#_x0000_t32" style="position:absolute;left:2368;top:1283;width:212;height: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BqOcMAAADcAAAADwAAAGRycy9kb3ducmV2LnhtbERPTWsCMRC9F/wPYYTeNFspbVmNIkpL&#10;KxSp7cHjsJluopvJksR1+++NIPQ2j/c5s0XvGtFRiNazgodxAYK48tpyreDn+3X0AiImZI2NZ1Lw&#10;RxEW88HdDEvtz/xF3S7VIodwLFGBSaktpYyVIYdx7FvizP364DBlGGqpA55zuGvkpCiepEPLucFg&#10;SytD1XF3cgrWh41dfmw3j3t7OoS3z2PfGTRK3Q/75RREoj79i2/ud53nT57h+ky+QM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gajnDAAAA3AAAAA8AAAAAAAAAAAAA&#10;AAAAoQIAAGRycy9kb3ducmV2LnhtbFBLBQYAAAAABAAEAPkAAACRAwAAAAA=&#10;" strokeweight=".5pt"/>
                          </v:group>
                          <v:shape id="Text Box 37" o:spid="_x0000_s1118" type="#_x0000_t202" style="position:absolute;left:1105;top:1786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mVS74A&#10;AADcAAAADwAAAGRycy9kb3ducmV2LnhtbERPTYvCMBC9L/gfwgheFk3tQpFqFBEUr7rrfWjGpjSZ&#10;lCZq/fdGEPY2j/c5q83grLhTHxrPCuazDARx5XXDtYK/3/10ASJEZI3WMyl4UoDNevS1wlL7B5/o&#10;fo61SCEcSlRgYuxKKUNlyGGY+Y44cVffO4wJ9rXUPT5SuLMyz7JCOmw4NRjsaGeoas83pwB3F9fY&#10;bfXdHn6KA1t7Ko6tUWoyHrZLEJGG+C/+uI86zc9zeD+TLpD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8ZlUu+AAAA3AAAAA8AAAAAAAAAAAAAAAAAmAIAAGRycy9kb3ducmV2&#10;LnhtbFBLBQYAAAAABAAEAPUAAACDAwAAAAA=&#10;" filled="f" stroked="f" strokeweight=".25pt">
                            <v:stroke endarrowlength="long"/>
                            <v:textbox>
                              <w:txbxContent>
                                <w:p w:rsidR="002A1D63" w:rsidRDefault="002A1D63" w:rsidP="00BA685D">
                                  <w:pPr>
                                    <w:ind w:left="-142"/>
                                    <w:jc w:val="center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AutoShape 27" o:spid="_x0000_s1119" type="#_x0000_t32" style="position:absolute;left:2581;top:1031;width:33;height:283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ABDb8AAADcAAAADwAAAGRycy9kb3ducmV2LnhtbERPTYvCMBC9C/6HMMJeRFMVRapRRFjw&#10;JFgFPQ7N2BabSW2ybfffG0HwNo/3OettZ0rRUO0Kywom4wgEcWp1wZmCy/l3tAThPLLG0jIp+CcH&#10;202/t8ZY25ZP1CQ+EyGEXYwKcu+rWEqX5mTQjW1FHLi7rQ36AOtM6hrbEG5KOY2ihTRYcGjIsaJ9&#10;Tukj+TMKjvPhomn8c+jweMM2ubJsy5lSP4NutwLhqfNf8cd90GH+ZAbvZ8IFcvM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3ABDb8AAADcAAAADwAAAAAAAAAAAAAAAACh&#10;AgAAZHJzL2Rvd25yZXYueG1sUEsFBgAAAAAEAAQA+QAAAI0DAAAAAA==&#10;" strokeweight="1pt"/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ường sinh:</w:t>
            </w:r>
            <w:r w:rsidR="006F68F8"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r w:rsidR="00E77902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330" type="#_x0000_t75" style="width:36.75pt;height:14.25pt" o:ole="">
                  <v:imagedata r:id="rId635" o:title=""/>
                </v:shape>
                <o:OLEObject Type="Embed" ProgID="Equation.DSMT4" ShapeID="_x0000_i1330" DrawAspect="Content" ObjectID="_1682025256" r:id="rId636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Đường cao:</w:t>
            </w:r>
            <w:r w:rsidR="00E77902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A939FC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80" w:dyaOrig="279">
                <v:shape id="_x0000_i1331" type="#_x0000_t75" style="width:54.75pt;height:14.25pt" o:ole="">
                  <v:imagedata r:id="rId637" o:title=""/>
                </v:shape>
                <o:OLEObject Type="Embed" ProgID="Equation.DSMT4" ShapeID="_x0000_i1331" DrawAspect="Content" ObjectID="_1682025257" r:id="rId638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Bán kính đáy:</w:t>
            </w:r>
            <w:r w:rsidR="00E77902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="00E77902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40" w:dyaOrig="279">
                <v:shape id="_x0000_i1332" type="#_x0000_t75" style="width:66.75pt;height:14.25pt" o:ole="">
                  <v:imagedata r:id="rId639" o:title=""/>
                </v:shape>
                <o:OLEObject Type="Embed" ProgID="Equation.DSMT4" ShapeID="_x0000_i1332" DrawAspect="Content" ObjectID="_1682025258" r:id="rId640"/>
              </w:object>
            </w:r>
          </w:p>
          <w:p w:rsidR="00BA685D" w:rsidRPr="00C94A93" w:rsidRDefault="00BA685D" w:rsidP="00BA685D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iện tích xung quanh:</w:t>
            </w:r>
            <w:r w:rsidR="00E77902" w:rsidRPr="00C94A9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77902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60" w:dyaOrig="380">
                <v:shape id="_x0000_i1333" type="#_x0000_t75" style="width:53.25pt;height:18.75pt" o:ole="">
                  <v:imagedata r:id="rId641" o:title=""/>
                </v:shape>
                <o:OLEObject Type="Embed" ProgID="Equation.DSMT4" ShapeID="_x0000_i1333" DrawAspect="Content" ObjectID="_1682025259" r:id="rId642"/>
              </w:object>
            </w:r>
          </w:p>
          <w:p w:rsidR="00E77902" w:rsidRPr="00C94A93" w:rsidRDefault="00BA685D" w:rsidP="00E77902">
            <w:pPr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Diện tích toàn phần:</w:t>
            </w:r>
            <w:r w:rsidR="00E77902"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</w:p>
          <w:p w:rsidR="00BA685D" w:rsidRPr="00C94A93" w:rsidRDefault="00E77902" w:rsidP="00E77902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000" w:dyaOrig="400">
                <v:shape id="_x0000_i1334" type="#_x0000_t75" style="width:200.25pt;height:20.25pt" o:ole="">
                  <v:imagedata r:id="rId643" o:title=""/>
                </v:shape>
                <o:OLEObject Type="Embed" ProgID="Equation.DSMT4" ShapeID="_x0000_i1334" DrawAspect="Content" ObjectID="_1682025260" r:id="rId644"/>
              </w:object>
            </w:r>
          </w:p>
          <w:p w:rsidR="002A1D63" w:rsidRPr="007A68C8" w:rsidRDefault="00E77902" w:rsidP="00E77902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Thể tích: </w:t>
            </w:r>
            <w:r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40" w:dyaOrig="320">
                <v:shape id="_x0000_i1335" type="#_x0000_t75" style="width:47.25pt;height:15.75pt" o:ole="">
                  <v:imagedata r:id="rId645" o:title=""/>
                </v:shape>
                <o:OLEObject Type="Embed" ProgID="Equation.DSMT4" ShapeID="_x0000_i1335" DrawAspect="Content" ObjectID="_1682025261" r:id="rId646"/>
              </w:object>
            </w:r>
          </w:p>
        </w:tc>
      </w:tr>
      <w:tr w:rsidR="00BA685D" w:rsidRPr="00C94A93" w:rsidTr="00A00845">
        <w:trPr>
          <w:trHeight w:val="350"/>
        </w:trPr>
        <w:tc>
          <w:tcPr>
            <w:tcW w:w="10341" w:type="dxa"/>
            <w:gridSpan w:val="2"/>
            <w:shd w:val="clear" w:color="auto" w:fill="DAEEF3" w:themeFill="accent5" w:themeFillTint="33"/>
          </w:tcPr>
          <w:p w:rsidR="00BA685D" w:rsidRPr="00C94A93" w:rsidRDefault="00BA685D" w:rsidP="007921DF">
            <w:pPr>
              <w:pStyle w:val="ListParagraph"/>
              <w:numPr>
                <w:ilvl w:val="0"/>
                <w:numId w:val="17"/>
              </w:num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Mặt cầu</w:t>
            </w:r>
          </w:p>
        </w:tc>
      </w:tr>
      <w:tr w:rsidR="006A611C" w:rsidRPr="00C94A93" w:rsidTr="00A00845">
        <w:tc>
          <w:tcPr>
            <w:tcW w:w="10341" w:type="dxa"/>
            <w:gridSpan w:val="2"/>
            <w:shd w:val="clear" w:color="auto" w:fill="auto"/>
          </w:tcPr>
          <w:p w:rsidR="006A611C" w:rsidRPr="00C94A93" w:rsidRDefault="006A611C" w:rsidP="00BA685D">
            <w:pPr>
              <w:ind w:left="360"/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3600" behindDoc="0" locked="0" layoutInCell="1" allowOverlap="1" wp14:anchorId="4E465A49" wp14:editId="7C0285CC">
                  <wp:simplePos x="0" y="0"/>
                  <wp:positionH relativeFrom="column">
                    <wp:posOffset>2457450</wp:posOffset>
                  </wp:positionH>
                  <wp:positionV relativeFrom="paragraph">
                    <wp:posOffset>-5716</wp:posOffset>
                  </wp:positionV>
                  <wp:extent cx="1390650" cy="1393663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663" cy="1396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A611C" w:rsidRPr="00C94A93" w:rsidRDefault="006A611C" w:rsidP="006A611C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 xml:space="preserve">Diện tích mặt cầu: </w:t>
            </w:r>
            <w:r w:rsidR="00C426E8" w:rsidRPr="00C94A9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320">
                <v:shape id="_x0000_i1336" type="#_x0000_t75" style="width:48.75pt;height:15.75pt" o:ole="">
                  <v:imagedata r:id="rId648" o:title=""/>
                </v:shape>
                <o:OLEObject Type="Embed" ProgID="Equation.DSMT4" ShapeID="_x0000_i1336" DrawAspect="Content" ObjectID="_1682025262" r:id="rId649"/>
              </w:object>
            </w:r>
          </w:p>
          <w:p w:rsidR="006A611C" w:rsidRPr="00C94A93" w:rsidRDefault="006A611C" w:rsidP="006A611C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Thể tích khối cầu:</w:t>
            </w:r>
            <w:r w:rsidR="00C426E8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 xml:space="preserve"> </w:t>
            </w:r>
            <w:r w:rsidR="00C426E8" w:rsidRPr="00C94A9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40" w:dyaOrig="620">
                <v:shape id="_x0000_i1337" type="#_x0000_t75" style="width:51.75pt;height:30.75pt" o:ole="">
                  <v:imagedata r:id="rId650" o:title=""/>
                </v:shape>
                <o:OLEObject Type="Embed" ProgID="Equation.DSMT4" ShapeID="_x0000_i1337" DrawAspect="Content" ObjectID="_1682025263" r:id="rId651"/>
              </w:object>
            </w:r>
          </w:p>
          <w:p w:rsidR="006A611C" w:rsidRDefault="006A611C" w:rsidP="002D08F3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A939FC" w:rsidRDefault="00A939FC" w:rsidP="002D08F3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A00845" w:rsidRPr="00C94A93" w:rsidRDefault="00A00845" w:rsidP="002D08F3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6A611C" w:rsidRPr="00A939FC" w:rsidRDefault="006A611C" w:rsidP="00A939FC">
            <w:pP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Giao của mặt cầu và mặt phẳ</w:t>
            </w:r>
            <w:r w:rsidR="00A939FC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ng</w:t>
            </w:r>
          </w:p>
          <w:p w:rsidR="006A611C" w:rsidRPr="00C94A93" w:rsidRDefault="006A611C" w:rsidP="00C426E8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  <w:shd w:val="clear" w:color="auto" w:fill="FFFFFF"/>
              </w:rPr>
              <w:drawing>
                <wp:inline distT="0" distB="0" distL="0" distR="0" wp14:anchorId="07D3D6CD" wp14:editId="64E43B54">
                  <wp:extent cx="6429375" cy="2232928"/>
                  <wp:effectExtent l="0" t="0" r="0" b="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43043" cy="223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39FC" w:rsidRDefault="00C426E8" w:rsidP="00A939FC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</w:rPr>
              <w:t>Chú ý:</w:t>
            </w:r>
            <w:r w:rsidR="00A939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</w:p>
          <w:p w:rsidR="00A939FC" w:rsidRPr="00A939FC" w:rsidRDefault="00A939FC" w:rsidP="00A939FC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94A93">
              <w:object w:dxaOrig="1540" w:dyaOrig="320">
                <v:shape id="_x0000_i1338" type="#_x0000_t75" style="width:77.25pt;height:15.75pt" o:ole="">
                  <v:imagedata r:id="rId653" o:title=""/>
                </v:shape>
                <o:OLEObject Type="Embed" ProgID="Equation.DSMT4" ShapeID="_x0000_i1338" DrawAspect="Content" ObjectID="_1682025264" r:id="rId654"/>
              </w:object>
            </w:r>
          </w:p>
          <w:p w:rsidR="006A611C" w:rsidRPr="00A939FC" w:rsidRDefault="00C426E8" w:rsidP="00A939FC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A939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Trường hợp mặt phẳng cắt mặt cầu theo giao tuyến là đường tròn bán kính </w:t>
            </w:r>
            <w:r w:rsidRPr="00C94A93">
              <w:rPr>
                <w:position w:val="-4"/>
              </w:rPr>
              <w:object w:dxaOrig="180" w:dyaOrig="200">
                <v:shape id="_x0000_i1339" type="#_x0000_t75" style="width:9pt;height:9.75pt" o:ole="">
                  <v:imagedata r:id="rId655" o:title=""/>
                </v:shape>
                <o:OLEObject Type="Embed" ProgID="Equation.DSMT4" ShapeID="_x0000_i1339" DrawAspect="Content" ObjectID="_1682025265" r:id="rId656"/>
              </w:object>
            </w:r>
            <w:r w:rsidRPr="00A939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, ta có: </w:t>
            </w:r>
            <w:r w:rsidRPr="00C94A93">
              <w:rPr>
                <w:position w:val="-6"/>
              </w:rPr>
              <w:object w:dxaOrig="1440" w:dyaOrig="320">
                <v:shape id="_x0000_i1340" type="#_x0000_t75" style="width:1in;height:15.75pt" o:ole="">
                  <v:imagedata r:id="rId657" o:title=""/>
                </v:shape>
                <o:OLEObject Type="Embed" ProgID="Equation.DSMT4" ShapeID="_x0000_i1340" DrawAspect="Content" ObjectID="_1682025266" r:id="rId658"/>
              </w:object>
            </w:r>
          </w:p>
        </w:tc>
      </w:tr>
    </w:tbl>
    <w:p w:rsidR="000E1D7D" w:rsidRPr="00C94A93" w:rsidRDefault="000E1D7D" w:rsidP="001F2692">
      <w:pPr>
        <w:rPr>
          <w:rFonts w:ascii="Times New Roman" w:hAnsi="Times New Roman" w:cs="Times New Roman"/>
          <w:sz w:val="26"/>
          <w:szCs w:val="26"/>
        </w:rPr>
      </w:pPr>
    </w:p>
    <w:sectPr w:rsidR="000E1D7D" w:rsidRPr="00C94A93" w:rsidSect="003F7024">
      <w:headerReference w:type="default" r:id="rId659"/>
      <w:footerReference w:type="default" r:id="rId660"/>
      <w:pgSz w:w="12240" w:h="15840"/>
      <w:pgMar w:top="540" w:right="630" w:bottom="450" w:left="1350" w:header="270" w:footer="42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733B" w:rsidRDefault="00EF733B" w:rsidP="003277EF">
      <w:pPr>
        <w:spacing w:after="0" w:line="240" w:lineRule="auto"/>
      </w:pPr>
      <w:r>
        <w:separator/>
      </w:r>
    </w:p>
  </w:endnote>
  <w:endnote w:type="continuationSeparator" w:id="0">
    <w:p w:rsidR="00EF733B" w:rsidRDefault="00EF733B" w:rsidP="003277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7024" w:rsidRPr="003F7024" w:rsidRDefault="003F7024" w:rsidP="003F702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639"/>
      </w:tabs>
      <w:jc w:val="center"/>
      <w:rPr>
        <w:rFonts w:ascii="Times New Roman" w:hAnsi="Times New Roman" w:cs="Times New Roman"/>
        <w:b/>
        <w:color w:val="FF0000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733B" w:rsidRDefault="00EF733B" w:rsidP="003277EF">
      <w:pPr>
        <w:spacing w:after="0" w:line="240" w:lineRule="auto"/>
      </w:pPr>
      <w:r>
        <w:separator/>
      </w:r>
    </w:p>
  </w:footnote>
  <w:footnote w:type="continuationSeparator" w:id="0">
    <w:p w:rsidR="00EF733B" w:rsidRDefault="00EF733B" w:rsidP="003277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7024" w:rsidRPr="001B12F9" w:rsidRDefault="003F7024" w:rsidP="003F702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B3CAB"/>
    <w:multiLevelType w:val="hybridMultilevel"/>
    <w:tmpl w:val="767E4BBC"/>
    <w:lvl w:ilvl="0" w:tplc="04090001">
      <w:start w:val="1"/>
      <w:numFmt w:val="bullet"/>
      <w:lvlText w:val=""/>
      <w:lvlJc w:val="left"/>
      <w:pPr>
        <w:ind w:left="66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8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0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2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54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26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98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0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27" w:hanging="360"/>
      </w:pPr>
      <w:rPr>
        <w:rFonts w:ascii="Wingdings" w:hAnsi="Wingdings" w:hint="default"/>
      </w:rPr>
    </w:lvl>
  </w:abstractNum>
  <w:abstractNum w:abstractNumId="1">
    <w:nsid w:val="05FC4F78"/>
    <w:multiLevelType w:val="hybridMultilevel"/>
    <w:tmpl w:val="A7829A70"/>
    <w:lvl w:ilvl="0" w:tplc="AC8E41C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564538"/>
    <w:multiLevelType w:val="hybridMultilevel"/>
    <w:tmpl w:val="2C5E94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6002E"/>
    <w:multiLevelType w:val="hybridMultilevel"/>
    <w:tmpl w:val="7B20F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97927"/>
    <w:multiLevelType w:val="hybridMultilevel"/>
    <w:tmpl w:val="04082A7C"/>
    <w:lvl w:ilvl="0" w:tplc="3898B09A">
      <w:start w:val="3"/>
      <w:numFmt w:val="bullet"/>
      <w:lvlText w:val="-"/>
      <w:lvlJc w:val="left"/>
      <w:pPr>
        <w:ind w:left="927" w:hanging="360"/>
      </w:pPr>
      <w:rPr>
        <w:rFonts w:ascii="VNI-Times" w:eastAsia="Times New Roman" w:hAnsi="VNI-Times" w:cs="Times New Roman" w:hint="default"/>
        <w:b/>
        <w:i w:val="0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>
    <w:nsid w:val="17926667"/>
    <w:multiLevelType w:val="hybridMultilevel"/>
    <w:tmpl w:val="324ABAFA"/>
    <w:lvl w:ilvl="0" w:tplc="040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B0061B"/>
    <w:multiLevelType w:val="hybridMultilevel"/>
    <w:tmpl w:val="6D00FF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FC148A"/>
    <w:multiLevelType w:val="hybridMultilevel"/>
    <w:tmpl w:val="B124367E"/>
    <w:lvl w:ilvl="0" w:tplc="E0B2CA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3A10430"/>
    <w:multiLevelType w:val="hybridMultilevel"/>
    <w:tmpl w:val="5C826D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7D5355"/>
    <w:multiLevelType w:val="hybridMultilevel"/>
    <w:tmpl w:val="0832D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6039F2"/>
    <w:multiLevelType w:val="hybridMultilevel"/>
    <w:tmpl w:val="9D7C3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B47831"/>
    <w:multiLevelType w:val="hybridMultilevel"/>
    <w:tmpl w:val="20302C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F6767A"/>
    <w:multiLevelType w:val="hybridMultilevel"/>
    <w:tmpl w:val="B4D4BB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C61962"/>
    <w:multiLevelType w:val="hybridMultilevel"/>
    <w:tmpl w:val="C344B312"/>
    <w:lvl w:ilvl="0" w:tplc="4050A4DA">
      <w:start w:val="2"/>
      <w:numFmt w:val="bullet"/>
      <w:lvlText w:val="-"/>
      <w:lvlJc w:val="left"/>
      <w:pPr>
        <w:ind w:left="54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4">
    <w:nsid w:val="2FB20843"/>
    <w:multiLevelType w:val="hybridMultilevel"/>
    <w:tmpl w:val="B1CED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45676F"/>
    <w:multiLevelType w:val="hybridMultilevel"/>
    <w:tmpl w:val="E160C1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D369FA"/>
    <w:multiLevelType w:val="hybridMultilevel"/>
    <w:tmpl w:val="4A900E9C"/>
    <w:lvl w:ilvl="0" w:tplc="5ABC6226">
      <w:start w:val="1"/>
      <w:numFmt w:val="decimal"/>
      <w:pStyle w:val="StyleStyleviduNotBoldVNI-Centur105pt"/>
      <w:lvlText w:val="Ví dụ  %1."/>
      <w:lvlJc w:val="left"/>
      <w:pPr>
        <w:tabs>
          <w:tab w:val="num" w:pos="851"/>
        </w:tabs>
        <w:ind w:left="96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C8B6740"/>
    <w:multiLevelType w:val="hybridMultilevel"/>
    <w:tmpl w:val="3BF450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315B76"/>
    <w:multiLevelType w:val="hybridMultilevel"/>
    <w:tmpl w:val="7CA8B4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F141A1"/>
    <w:multiLevelType w:val="hybridMultilevel"/>
    <w:tmpl w:val="11A64C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F66814"/>
    <w:multiLevelType w:val="hybridMultilevel"/>
    <w:tmpl w:val="D95410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036C4C"/>
    <w:multiLevelType w:val="hybridMultilevel"/>
    <w:tmpl w:val="1AB04D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876080"/>
    <w:multiLevelType w:val="hybridMultilevel"/>
    <w:tmpl w:val="13947C0A"/>
    <w:lvl w:ilvl="0" w:tplc="0F1E5E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0A215F"/>
    <w:multiLevelType w:val="hybridMultilevel"/>
    <w:tmpl w:val="D13ED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AC677E"/>
    <w:multiLevelType w:val="hybridMultilevel"/>
    <w:tmpl w:val="76C6EC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A06E84"/>
    <w:multiLevelType w:val="hybridMultilevel"/>
    <w:tmpl w:val="B8EA5F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854E1A"/>
    <w:multiLevelType w:val="hybridMultilevel"/>
    <w:tmpl w:val="9A425FFC"/>
    <w:lvl w:ilvl="0" w:tplc="969410E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947DDF"/>
    <w:multiLevelType w:val="hybridMultilevel"/>
    <w:tmpl w:val="E4400A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980C42"/>
    <w:multiLevelType w:val="hybridMultilevel"/>
    <w:tmpl w:val="921CC9CE"/>
    <w:lvl w:ilvl="0" w:tplc="82EE42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46841BC"/>
    <w:multiLevelType w:val="hybridMultilevel"/>
    <w:tmpl w:val="D80252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2519BF"/>
    <w:multiLevelType w:val="hybridMultilevel"/>
    <w:tmpl w:val="BCEAE8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BD092D"/>
    <w:multiLevelType w:val="hybridMultilevel"/>
    <w:tmpl w:val="3A286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E144DA"/>
    <w:multiLevelType w:val="hybridMultilevel"/>
    <w:tmpl w:val="69C64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DD0AE4"/>
    <w:multiLevelType w:val="hybridMultilevel"/>
    <w:tmpl w:val="C89CB8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95176D"/>
    <w:multiLevelType w:val="hybridMultilevel"/>
    <w:tmpl w:val="ADF04E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A3230B"/>
    <w:multiLevelType w:val="hybridMultilevel"/>
    <w:tmpl w:val="FBEADAA0"/>
    <w:lvl w:ilvl="0" w:tplc="93EEBED2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E0F47BD"/>
    <w:multiLevelType w:val="hybridMultilevel"/>
    <w:tmpl w:val="5A3C3FC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7E16649A"/>
    <w:multiLevelType w:val="hybridMultilevel"/>
    <w:tmpl w:val="FF54C4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8"/>
  </w:num>
  <w:num w:numId="3">
    <w:abstractNumId w:val="16"/>
  </w:num>
  <w:num w:numId="4">
    <w:abstractNumId w:val="37"/>
  </w:num>
  <w:num w:numId="5">
    <w:abstractNumId w:val="3"/>
  </w:num>
  <w:num w:numId="6">
    <w:abstractNumId w:val="18"/>
  </w:num>
  <w:num w:numId="7">
    <w:abstractNumId w:val="1"/>
  </w:num>
  <w:num w:numId="8">
    <w:abstractNumId w:val="13"/>
  </w:num>
  <w:num w:numId="9">
    <w:abstractNumId w:val="21"/>
  </w:num>
  <w:num w:numId="10">
    <w:abstractNumId w:val="29"/>
  </w:num>
  <w:num w:numId="11">
    <w:abstractNumId w:val="34"/>
  </w:num>
  <w:num w:numId="12">
    <w:abstractNumId w:val="7"/>
  </w:num>
  <w:num w:numId="13">
    <w:abstractNumId w:val="10"/>
  </w:num>
  <w:num w:numId="14">
    <w:abstractNumId w:val="32"/>
  </w:num>
  <w:num w:numId="15">
    <w:abstractNumId w:val="23"/>
  </w:num>
  <w:num w:numId="16">
    <w:abstractNumId w:val="22"/>
  </w:num>
  <w:num w:numId="17">
    <w:abstractNumId w:val="25"/>
  </w:num>
  <w:num w:numId="18">
    <w:abstractNumId w:val="33"/>
  </w:num>
  <w:num w:numId="19">
    <w:abstractNumId w:val="11"/>
  </w:num>
  <w:num w:numId="20">
    <w:abstractNumId w:val="36"/>
  </w:num>
  <w:num w:numId="21">
    <w:abstractNumId w:val="4"/>
  </w:num>
  <w:num w:numId="22">
    <w:abstractNumId w:val="0"/>
  </w:num>
  <w:num w:numId="23">
    <w:abstractNumId w:val="14"/>
  </w:num>
  <w:num w:numId="24">
    <w:abstractNumId w:val="35"/>
  </w:num>
  <w:num w:numId="25">
    <w:abstractNumId w:val="31"/>
  </w:num>
  <w:num w:numId="26">
    <w:abstractNumId w:val="12"/>
  </w:num>
  <w:num w:numId="27">
    <w:abstractNumId w:val="27"/>
  </w:num>
  <w:num w:numId="28">
    <w:abstractNumId w:val="15"/>
  </w:num>
  <w:num w:numId="29">
    <w:abstractNumId w:val="9"/>
  </w:num>
  <w:num w:numId="30">
    <w:abstractNumId w:val="2"/>
  </w:num>
  <w:num w:numId="31">
    <w:abstractNumId w:val="17"/>
  </w:num>
  <w:num w:numId="32">
    <w:abstractNumId w:val="28"/>
  </w:num>
  <w:num w:numId="33">
    <w:abstractNumId w:val="19"/>
  </w:num>
  <w:num w:numId="34">
    <w:abstractNumId w:val="24"/>
  </w:num>
  <w:num w:numId="35">
    <w:abstractNumId w:val="20"/>
  </w:num>
  <w:num w:numId="36">
    <w:abstractNumId w:val="5"/>
  </w:num>
  <w:num w:numId="37">
    <w:abstractNumId w:val="6"/>
  </w:num>
  <w:num w:numId="38">
    <w:abstractNumId w:val="3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0E3E"/>
    <w:rsid w:val="00000F58"/>
    <w:rsid w:val="00003F6E"/>
    <w:rsid w:val="0000687B"/>
    <w:rsid w:val="00022016"/>
    <w:rsid w:val="00024B3A"/>
    <w:rsid w:val="00033497"/>
    <w:rsid w:val="00046455"/>
    <w:rsid w:val="0005477D"/>
    <w:rsid w:val="00060693"/>
    <w:rsid w:val="000741B2"/>
    <w:rsid w:val="000766B5"/>
    <w:rsid w:val="000A06B0"/>
    <w:rsid w:val="000A319A"/>
    <w:rsid w:val="000C5B4A"/>
    <w:rsid w:val="000D41F5"/>
    <w:rsid w:val="000D5698"/>
    <w:rsid w:val="000D6225"/>
    <w:rsid w:val="000E0628"/>
    <w:rsid w:val="000E1D7D"/>
    <w:rsid w:val="000E33AF"/>
    <w:rsid w:val="000E77A0"/>
    <w:rsid w:val="000F54B1"/>
    <w:rsid w:val="0011222A"/>
    <w:rsid w:val="001242FD"/>
    <w:rsid w:val="001301ED"/>
    <w:rsid w:val="00146C9A"/>
    <w:rsid w:val="001470FA"/>
    <w:rsid w:val="00171FC3"/>
    <w:rsid w:val="00191DB1"/>
    <w:rsid w:val="001B2AA7"/>
    <w:rsid w:val="001D43BB"/>
    <w:rsid w:val="001F2692"/>
    <w:rsid w:val="0020544A"/>
    <w:rsid w:val="00220E3E"/>
    <w:rsid w:val="00255071"/>
    <w:rsid w:val="00265676"/>
    <w:rsid w:val="00280541"/>
    <w:rsid w:val="00284C14"/>
    <w:rsid w:val="00287D8E"/>
    <w:rsid w:val="002A1D63"/>
    <w:rsid w:val="002A2EDB"/>
    <w:rsid w:val="002A50C3"/>
    <w:rsid w:val="002B0645"/>
    <w:rsid w:val="002C0B4A"/>
    <w:rsid w:val="002C7349"/>
    <w:rsid w:val="002D061B"/>
    <w:rsid w:val="002D08F3"/>
    <w:rsid w:val="002E26D4"/>
    <w:rsid w:val="002E36FA"/>
    <w:rsid w:val="002F516E"/>
    <w:rsid w:val="00307CE5"/>
    <w:rsid w:val="00310E7C"/>
    <w:rsid w:val="00317BE1"/>
    <w:rsid w:val="003277EF"/>
    <w:rsid w:val="003343F2"/>
    <w:rsid w:val="00337102"/>
    <w:rsid w:val="003524EA"/>
    <w:rsid w:val="00366AAE"/>
    <w:rsid w:val="00382804"/>
    <w:rsid w:val="003833F4"/>
    <w:rsid w:val="00395994"/>
    <w:rsid w:val="003A0FE2"/>
    <w:rsid w:val="003A1576"/>
    <w:rsid w:val="003A5E9D"/>
    <w:rsid w:val="003B4450"/>
    <w:rsid w:val="003B6696"/>
    <w:rsid w:val="003C3257"/>
    <w:rsid w:val="003C42CB"/>
    <w:rsid w:val="003D6884"/>
    <w:rsid w:val="003E34F0"/>
    <w:rsid w:val="003F036C"/>
    <w:rsid w:val="003F7024"/>
    <w:rsid w:val="00406BEE"/>
    <w:rsid w:val="00410196"/>
    <w:rsid w:val="004302DE"/>
    <w:rsid w:val="00433B6F"/>
    <w:rsid w:val="004438F3"/>
    <w:rsid w:val="0044464A"/>
    <w:rsid w:val="0045016B"/>
    <w:rsid w:val="004552A1"/>
    <w:rsid w:val="00461292"/>
    <w:rsid w:val="00471FF9"/>
    <w:rsid w:val="004728FE"/>
    <w:rsid w:val="00480D8F"/>
    <w:rsid w:val="004A49F5"/>
    <w:rsid w:val="004A4D52"/>
    <w:rsid w:val="004B121C"/>
    <w:rsid w:val="004C7271"/>
    <w:rsid w:val="004D27AB"/>
    <w:rsid w:val="00501719"/>
    <w:rsid w:val="00513617"/>
    <w:rsid w:val="00523C27"/>
    <w:rsid w:val="005265D2"/>
    <w:rsid w:val="00541502"/>
    <w:rsid w:val="005543D1"/>
    <w:rsid w:val="0055770E"/>
    <w:rsid w:val="00585BC0"/>
    <w:rsid w:val="00586E8E"/>
    <w:rsid w:val="00597C54"/>
    <w:rsid w:val="005B55A5"/>
    <w:rsid w:val="005B72C5"/>
    <w:rsid w:val="005C142A"/>
    <w:rsid w:val="005C3892"/>
    <w:rsid w:val="005E405A"/>
    <w:rsid w:val="005E6F27"/>
    <w:rsid w:val="005F4BD1"/>
    <w:rsid w:val="00602D98"/>
    <w:rsid w:val="00606E43"/>
    <w:rsid w:val="006154F9"/>
    <w:rsid w:val="00631DB5"/>
    <w:rsid w:val="006336A9"/>
    <w:rsid w:val="00636862"/>
    <w:rsid w:val="0064017D"/>
    <w:rsid w:val="006541CC"/>
    <w:rsid w:val="00655A8D"/>
    <w:rsid w:val="00663C7E"/>
    <w:rsid w:val="0068130F"/>
    <w:rsid w:val="006830C7"/>
    <w:rsid w:val="00693E3C"/>
    <w:rsid w:val="006A0786"/>
    <w:rsid w:val="006A611C"/>
    <w:rsid w:val="006B1DAD"/>
    <w:rsid w:val="006E00C5"/>
    <w:rsid w:val="006F68F8"/>
    <w:rsid w:val="00725B5B"/>
    <w:rsid w:val="00733F84"/>
    <w:rsid w:val="007351B6"/>
    <w:rsid w:val="00736FA6"/>
    <w:rsid w:val="00745A9B"/>
    <w:rsid w:val="00747456"/>
    <w:rsid w:val="00765DAA"/>
    <w:rsid w:val="00765ED2"/>
    <w:rsid w:val="00767917"/>
    <w:rsid w:val="007747FE"/>
    <w:rsid w:val="007811D7"/>
    <w:rsid w:val="00782978"/>
    <w:rsid w:val="007921DF"/>
    <w:rsid w:val="007A68C8"/>
    <w:rsid w:val="007A7C82"/>
    <w:rsid w:val="007B287F"/>
    <w:rsid w:val="007B51C8"/>
    <w:rsid w:val="007C1D70"/>
    <w:rsid w:val="007C5AA0"/>
    <w:rsid w:val="007D336C"/>
    <w:rsid w:val="007D3B38"/>
    <w:rsid w:val="007D7197"/>
    <w:rsid w:val="007F7C20"/>
    <w:rsid w:val="00811668"/>
    <w:rsid w:val="00821AA9"/>
    <w:rsid w:val="00890460"/>
    <w:rsid w:val="008A481E"/>
    <w:rsid w:val="008A62D8"/>
    <w:rsid w:val="008C419D"/>
    <w:rsid w:val="008D12AF"/>
    <w:rsid w:val="008D67BB"/>
    <w:rsid w:val="008D6C3F"/>
    <w:rsid w:val="008E020D"/>
    <w:rsid w:val="008E190B"/>
    <w:rsid w:val="008F1CBD"/>
    <w:rsid w:val="008F5E18"/>
    <w:rsid w:val="00902E4B"/>
    <w:rsid w:val="00927ED5"/>
    <w:rsid w:val="009570A4"/>
    <w:rsid w:val="00964854"/>
    <w:rsid w:val="009654AC"/>
    <w:rsid w:val="009733F2"/>
    <w:rsid w:val="009827D5"/>
    <w:rsid w:val="009B16C2"/>
    <w:rsid w:val="009B5463"/>
    <w:rsid w:val="009C198B"/>
    <w:rsid w:val="009D6A19"/>
    <w:rsid w:val="009D781D"/>
    <w:rsid w:val="009E7DE9"/>
    <w:rsid w:val="009F324C"/>
    <w:rsid w:val="00A00845"/>
    <w:rsid w:val="00A01DC3"/>
    <w:rsid w:val="00A051E5"/>
    <w:rsid w:val="00A05CFB"/>
    <w:rsid w:val="00A12283"/>
    <w:rsid w:val="00A277F1"/>
    <w:rsid w:val="00A318E3"/>
    <w:rsid w:val="00A33F85"/>
    <w:rsid w:val="00A53182"/>
    <w:rsid w:val="00A53D78"/>
    <w:rsid w:val="00A6385C"/>
    <w:rsid w:val="00A81080"/>
    <w:rsid w:val="00A8248F"/>
    <w:rsid w:val="00A92E83"/>
    <w:rsid w:val="00A939FC"/>
    <w:rsid w:val="00AA3B2F"/>
    <w:rsid w:val="00AA5660"/>
    <w:rsid w:val="00AB5271"/>
    <w:rsid w:val="00AD2DD0"/>
    <w:rsid w:val="00AD33EB"/>
    <w:rsid w:val="00AD4332"/>
    <w:rsid w:val="00AD6C11"/>
    <w:rsid w:val="00AD6F77"/>
    <w:rsid w:val="00AE1103"/>
    <w:rsid w:val="00AE5698"/>
    <w:rsid w:val="00AE7DEA"/>
    <w:rsid w:val="00B2720E"/>
    <w:rsid w:val="00B36BEC"/>
    <w:rsid w:val="00B73257"/>
    <w:rsid w:val="00B73893"/>
    <w:rsid w:val="00B742A4"/>
    <w:rsid w:val="00B87061"/>
    <w:rsid w:val="00B912A4"/>
    <w:rsid w:val="00B94F05"/>
    <w:rsid w:val="00BA49B9"/>
    <w:rsid w:val="00BA4FDB"/>
    <w:rsid w:val="00BA6135"/>
    <w:rsid w:val="00BA685D"/>
    <w:rsid w:val="00BB22F5"/>
    <w:rsid w:val="00BC1FBB"/>
    <w:rsid w:val="00BE6BAC"/>
    <w:rsid w:val="00BF3330"/>
    <w:rsid w:val="00C177FD"/>
    <w:rsid w:val="00C178D8"/>
    <w:rsid w:val="00C22264"/>
    <w:rsid w:val="00C30F4D"/>
    <w:rsid w:val="00C426E8"/>
    <w:rsid w:val="00C479C6"/>
    <w:rsid w:val="00C50F88"/>
    <w:rsid w:val="00C5403D"/>
    <w:rsid w:val="00C55DFF"/>
    <w:rsid w:val="00C57133"/>
    <w:rsid w:val="00C60B2E"/>
    <w:rsid w:val="00C8798B"/>
    <w:rsid w:val="00C94A93"/>
    <w:rsid w:val="00C96BEC"/>
    <w:rsid w:val="00CA7420"/>
    <w:rsid w:val="00CB38E0"/>
    <w:rsid w:val="00CC0A99"/>
    <w:rsid w:val="00CC485E"/>
    <w:rsid w:val="00CE5574"/>
    <w:rsid w:val="00CF0770"/>
    <w:rsid w:val="00CF5999"/>
    <w:rsid w:val="00CF6992"/>
    <w:rsid w:val="00CF7D47"/>
    <w:rsid w:val="00D018FA"/>
    <w:rsid w:val="00D14DF6"/>
    <w:rsid w:val="00D449D4"/>
    <w:rsid w:val="00D50295"/>
    <w:rsid w:val="00D566A8"/>
    <w:rsid w:val="00D61BA9"/>
    <w:rsid w:val="00D6253A"/>
    <w:rsid w:val="00D665F3"/>
    <w:rsid w:val="00D7543B"/>
    <w:rsid w:val="00D772DB"/>
    <w:rsid w:val="00D83511"/>
    <w:rsid w:val="00D90854"/>
    <w:rsid w:val="00DA51A2"/>
    <w:rsid w:val="00DA7D65"/>
    <w:rsid w:val="00DB38E3"/>
    <w:rsid w:val="00DD0B2E"/>
    <w:rsid w:val="00DE102C"/>
    <w:rsid w:val="00DE746C"/>
    <w:rsid w:val="00E000CF"/>
    <w:rsid w:val="00E015DF"/>
    <w:rsid w:val="00E2410C"/>
    <w:rsid w:val="00E41F99"/>
    <w:rsid w:val="00E437BD"/>
    <w:rsid w:val="00E47F86"/>
    <w:rsid w:val="00E634E6"/>
    <w:rsid w:val="00E6423A"/>
    <w:rsid w:val="00E643C5"/>
    <w:rsid w:val="00E66975"/>
    <w:rsid w:val="00E77902"/>
    <w:rsid w:val="00E873ED"/>
    <w:rsid w:val="00E927AB"/>
    <w:rsid w:val="00E941B9"/>
    <w:rsid w:val="00EA0613"/>
    <w:rsid w:val="00EC2463"/>
    <w:rsid w:val="00EC3D60"/>
    <w:rsid w:val="00EC456E"/>
    <w:rsid w:val="00EE691D"/>
    <w:rsid w:val="00EF4109"/>
    <w:rsid w:val="00EF4DB1"/>
    <w:rsid w:val="00EF4FFC"/>
    <w:rsid w:val="00EF733B"/>
    <w:rsid w:val="00F02D95"/>
    <w:rsid w:val="00F02FA6"/>
    <w:rsid w:val="00F062F2"/>
    <w:rsid w:val="00F0641C"/>
    <w:rsid w:val="00F255B9"/>
    <w:rsid w:val="00F25DE2"/>
    <w:rsid w:val="00F32DBA"/>
    <w:rsid w:val="00F331C6"/>
    <w:rsid w:val="00F36D79"/>
    <w:rsid w:val="00F479FF"/>
    <w:rsid w:val="00F549CC"/>
    <w:rsid w:val="00F67201"/>
    <w:rsid w:val="00F73D89"/>
    <w:rsid w:val="00F8397E"/>
    <w:rsid w:val="00F86320"/>
    <w:rsid w:val="00F94945"/>
    <w:rsid w:val="00FA76CE"/>
    <w:rsid w:val="00FB1279"/>
    <w:rsid w:val="00FC266A"/>
    <w:rsid w:val="00FC3751"/>
    <w:rsid w:val="00FD4D29"/>
    <w:rsid w:val="00FF0679"/>
    <w:rsid w:val="00FF4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30"/>
        <o:r id="V:Rule2" type="connector" idref="#_x0000_s1663"/>
        <o:r id="V:Rule3" type="connector" idref="#_x0000_s1231"/>
        <o:r id="V:Rule4" type="connector" idref="#_x0000_s1255"/>
        <o:r id="V:Rule5" type="connector" idref="#_x0000_s1657"/>
        <o:r id="V:Rule6" type="connector" idref="#_x0000_s1254"/>
        <o:r id="V:Rule7" type="connector" idref="#_x0000_s1246"/>
        <o:r id="V:Rule8" type="connector" idref="#_x0000_s1670"/>
        <o:r id="V:Rule9" type="connector" idref="#_x0000_s1261"/>
        <o:r id="V:Rule10" type="connector" idref="#_x0000_s1659"/>
        <o:r id="V:Rule11" type="connector" idref="#_x0000_s1247"/>
        <o:r id="V:Rule12" type="connector" idref="#_x0000_s1647"/>
        <o:r id="V:Rule13" type="connector" idref="#_x0000_s1649"/>
        <o:r id="V:Rule14" type="connector" idref="#_x0000_s1671"/>
        <o:r id="V:Rule15" type="connector" idref="#_x0000_s1644"/>
        <o:r id="V:Rule16" type="connector" idref="#_x0000_s1652"/>
        <o:r id="V:Rule17" type="connector" idref="#_x0000_s1631"/>
        <o:r id="V:Rule18" type="connector" idref="#_x0000_s1662"/>
        <o:r id="V:Rule19" type="connector" idref="#_x0000_s1262"/>
        <o:r id="V:Rule20" type="connector" idref="#_x0000_s1658"/>
        <o:r id="V:Rule21" type="connector" idref="#_x0000_s1271"/>
        <o:r id="V:Rule22" type="connector" idref="#_x0000_s1646"/>
        <o:r id="V:Rule23" type="connector" idref="#_x0000_s1650"/>
        <o:r id="V:Rule24" type="connector" idref="#_x0000_s1239"/>
        <o:r id="V:Rule25" type="connector" idref="#_x0000_s1645"/>
        <o:r id="V:Rule26" type="connector" idref="#_x0000_s1651"/>
        <o:r id="V:Rule27" type="connector" idref="#_x0000_s1664"/>
        <o:r id="V:Rule28" type="connector" idref="#_x0000_s1238"/>
        <o:r id="V:Rule29" type="connector" idref="#_x0000_s1672"/>
        <o:r id="V:Rule30" type="connector" idref="#_x0000_s1270"/>
        <o:r id="V:Rule31" type="connector" idref="#_x0000_s166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20544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0E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20E3E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220E3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B1DAD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A5318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ListNumber">
    <w:name w:val="List Number"/>
    <w:basedOn w:val="ListNumber2"/>
    <w:rsid w:val="001242FD"/>
    <w:pPr>
      <w:tabs>
        <w:tab w:val="num" w:pos="360"/>
      </w:tabs>
      <w:spacing w:after="0" w:line="240" w:lineRule="auto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1242FD"/>
    <w:pPr>
      <w:tabs>
        <w:tab w:val="num" w:pos="643"/>
      </w:tabs>
      <w:ind w:left="643" w:hanging="360"/>
      <w:contextualSpacing/>
    </w:p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9D781D"/>
    <w:pPr>
      <w:numPr>
        <w:numId w:val="3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  <w:spacing w:after="0" w:line="240" w:lineRule="auto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9D781D"/>
    <w:rPr>
      <w:rFonts w:ascii="Times New Roman" w:eastAsia="Times New Roman" w:hAnsi="Times New Roman" w:cs="Times New Roman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11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1103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F73D89"/>
  </w:style>
  <w:style w:type="paragraph" w:styleId="NoSpacing">
    <w:name w:val="No Spacing"/>
    <w:uiPriority w:val="1"/>
    <w:qFormat/>
    <w:rsid w:val="00171FC3"/>
    <w:pPr>
      <w:spacing w:after="0" w:line="240" w:lineRule="auto"/>
    </w:pPr>
  </w:style>
  <w:style w:type="paragraph" w:styleId="Header">
    <w:name w:val="header"/>
    <w:basedOn w:val="Normal"/>
    <w:link w:val="HeaderChar"/>
    <w:rsid w:val="00171FC3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171FC3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uiPriority w:val="99"/>
    <w:rsid w:val="00EC456E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msolistparagraph0">
    <w:name w:val="msolistparagraph"/>
    <w:basedOn w:val="Normal"/>
    <w:rsid w:val="008A481E"/>
    <w:pPr>
      <w:spacing w:before="120" w:after="0" w:line="240" w:lineRule="auto"/>
      <w:ind w:left="720" w:hanging="567"/>
      <w:contextualSpacing/>
      <w:jc w:val="both"/>
    </w:pPr>
    <w:rPr>
      <w:rFonts w:ascii="Arial" w:eastAsia="Arial" w:hAnsi="Arial" w:cs="Times New Roman"/>
      <w:lang w:val="vi-VN" w:eastAsia="vi-VN"/>
    </w:rPr>
  </w:style>
  <w:style w:type="paragraph" w:customStyle="1" w:styleId="msonormalcxspmiddle">
    <w:name w:val="msonormalcxspmiddle"/>
    <w:basedOn w:val="Normal"/>
    <w:rsid w:val="008A48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msonormalcxsplast">
    <w:name w:val="msonormalcxsplast"/>
    <w:basedOn w:val="Normal"/>
    <w:rsid w:val="008A48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Subtitle">
    <w:name w:val="Subtitle"/>
    <w:basedOn w:val="Normal"/>
    <w:link w:val="SubtitleChar"/>
    <w:qFormat/>
    <w:rsid w:val="000D5698"/>
    <w:pPr>
      <w:tabs>
        <w:tab w:val="left" w:pos="5130"/>
        <w:tab w:val="left" w:pos="6030"/>
      </w:tabs>
      <w:spacing w:after="0" w:line="240" w:lineRule="auto"/>
      <w:jc w:val="center"/>
    </w:pPr>
    <w:rPr>
      <w:rFonts w:ascii="VNI-Times" w:eastAsia="PMingLiU" w:hAnsi="VNI-Times" w:cs="Times New Roman"/>
      <w:sz w:val="26"/>
      <w:szCs w:val="20"/>
      <w:lang w:eastAsia="zh-TW"/>
    </w:rPr>
  </w:style>
  <w:style w:type="character" w:customStyle="1" w:styleId="SubtitleChar">
    <w:name w:val="Subtitle Char"/>
    <w:basedOn w:val="DefaultParagraphFont"/>
    <w:link w:val="Subtitle"/>
    <w:rsid w:val="000D5698"/>
    <w:rPr>
      <w:rFonts w:ascii="VNI-Times" w:eastAsia="PMingLiU" w:hAnsi="VNI-Times" w:cs="Times New Roman"/>
      <w:sz w:val="26"/>
      <w:szCs w:val="20"/>
      <w:lang w:eastAsia="zh-TW"/>
    </w:rPr>
  </w:style>
  <w:style w:type="character" w:customStyle="1" w:styleId="Heading3Char">
    <w:name w:val="Heading 3 Char"/>
    <w:basedOn w:val="DefaultParagraphFont"/>
    <w:link w:val="Heading3"/>
    <w:rsid w:val="0020544A"/>
    <w:rPr>
      <w:rFonts w:ascii="Arial" w:eastAsia="Times New Roman" w:hAnsi="Arial" w:cs="Arial"/>
      <w:b/>
      <w:bCs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3277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77E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20544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0E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20E3E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220E3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B1DAD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A5318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ListNumber">
    <w:name w:val="List Number"/>
    <w:basedOn w:val="ListNumber2"/>
    <w:rsid w:val="001242FD"/>
    <w:pPr>
      <w:tabs>
        <w:tab w:val="num" w:pos="360"/>
      </w:tabs>
      <w:spacing w:after="0" w:line="240" w:lineRule="auto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1242FD"/>
    <w:pPr>
      <w:tabs>
        <w:tab w:val="num" w:pos="643"/>
      </w:tabs>
      <w:ind w:left="643" w:hanging="360"/>
      <w:contextualSpacing/>
    </w:p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9D781D"/>
    <w:pPr>
      <w:numPr>
        <w:numId w:val="3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  <w:spacing w:after="0" w:line="240" w:lineRule="auto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9D781D"/>
    <w:rPr>
      <w:rFonts w:ascii="Times New Roman" w:eastAsia="Times New Roman" w:hAnsi="Times New Roman" w:cs="Times New Roman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11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1103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F73D89"/>
  </w:style>
  <w:style w:type="paragraph" w:styleId="NoSpacing">
    <w:name w:val="No Spacing"/>
    <w:uiPriority w:val="1"/>
    <w:qFormat/>
    <w:rsid w:val="00171FC3"/>
    <w:pPr>
      <w:spacing w:after="0" w:line="240" w:lineRule="auto"/>
    </w:pPr>
  </w:style>
  <w:style w:type="paragraph" w:styleId="Header">
    <w:name w:val="header"/>
    <w:basedOn w:val="Normal"/>
    <w:link w:val="HeaderChar"/>
    <w:rsid w:val="00171FC3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171FC3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uiPriority w:val="99"/>
    <w:rsid w:val="00EC456E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msolistparagraph0">
    <w:name w:val="msolistparagraph"/>
    <w:basedOn w:val="Normal"/>
    <w:rsid w:val="008A481E"/>
    <w:pPr>
      <w:spacing w:before="120" w:after="0" w:line="240" w:lineRule="auto"/>
      <w:ind w:left="720" w:hanging="567"/>
      <w:contextualSpacing/>
      <w:jc w:val="both"/>
    </w:pPr>
    <w:rPr>
      <w:rFonts w:ascii="Arial" w:eastAsia="Arial" w:hAnsi="Arial" w:cs="Times New Roman"/>
      <w:lang w:val="vi-VN" w:eastAsia="vi-VN"/>
    </w:rPr>
  </w:style>
  <w:style w:type="paragraph" w:customStyle="1" w:styleId="msonormalcxspmiddle">
    <w:name w:val="msonormalcxspmiddle"/>
    <w:basedOn w:val="Normal"/>
    <w:rsid w:val="008A48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msonormalcxsplast">
    <w:name w:val="msonormalcxsplast"/>
    <w:basedOn w:val="Normal"/>
    <w:rsid w:val="008A48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Subtitle">
    <w:name w:val="Subtitle"/>
    <w:basedOn w:val="Normal"/>
    <w:link w:val="SubtitleChar"/>
    <w:qFormat/>
    <w:rsid w:val="000D5698"/>
    <w:pPr>
      <w:tabs>
        <w:tab w:val="left" w:pos="5130"/>
        <w:tab w:val="left" w:pos="6030"/>
      </w:tabs>
      <w:spacing w:after="0" w:line="240" w:lineRule="auto"/>
      <w:jc w:val="center"/>
    </w:pPr>
    <w:rPr>
      <w:rFonts w:ascii="VNI-Times" w:eastAsia="PMingLiU" w:hAnsi="VNI-Times" w:cs="Times New Roman"/>
      <w:sz w:val="26"/>
      <w:szCs w:val="20"/>
      <w:lang w:eastAsia="zh-TW"/>
    </w:rPr>
  </w:style>
  <w:style w:type="character" w:customStyle="1" w:styleId="SubtitleChar">
    <w:name w:val="Subtitle Char"/>
    <w:basedOn w:val="DefaultParagraphFont"/>
    <w:link w:val="Subtitle"/>
    <w:rsid w:val="000D5698"/>
    <w:rPr>
      <w:rFonts w:ascii="VNI-Times" w:eastAsia="PMingLiU" w:hAnsi="VNI-Times" w:cs="Times New Roman"/>
      <w:sz w:val="26"/>
      <w:szCs w:val="20"/>
      <w:lang w:eastAsia="zh-TW"/>
    </w:rPr>
  </w:style>
  <w:style w:type="character" w:customStyle="1" w:styleId="Heading3Char">
    <w:name w:val="Heading 3 Char"/>
    <w:basedOn w:val="DefaultParagraphFont"/>
    <w:link w:val="Heading3"/>
    <w:rsid w:val="0020544A"/>
    <w:rPr>
      <w:rFonts w:ascii="Arial" w:eastAsia="Times New Roman" w:hAnsi="Arial" w:cs="Arial"/>
      <w:b/>
      <w:bCs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3277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77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09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0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8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36.wmf"/><Relationship Id="rId366" Type="http://schemas.openxmlformats.org/officeDocument/2006/relationships/image" Target="media/image157.wmf"/><Relationship Id="rId531" Type="http://schemas.openxmlformats.org/officeDocument/2006/relationships/image" Target="media/image234.wmf"/><Relationship Id="rId573" Type="http://schemas.openxmlformats.org/officeDocument/2006/relationships/image" Target="media/image256.wmf"/><Relationship Id="rId629" Type="http://schemas.openxmlformats.org/officeDocument/2006/relationships/oleObject" Target="embeddings/oleObject343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36.bin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58.bin"/><Relationship Id="rId640" Type="http://schemas.openxmlformats.org/officeDocument/2006/relationships/oleObject" Target="embeddings/oleObject34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7.bin"/><Relationship Id="rId500" Type="http://schemas.openxmlformats.org/officeDocument/2006/relationships/image" Target="media/image220.wmf"/><Relationship Id="rId542" Type="http://schemas.openxmlformats.org/officeDocument/2006/relationships/image" Target="media/image240.wmf"/><Relationship Id="rId584" Type="http://schemas.openxmlformats.org/officeDocument/2006/relationships/oleObject" Target="embeddings/oleObject317.bin"/><Relationship Id="rId5" Type="http://schemas.openxmlformats.org/officeDocument/2006/relationships/settings" Target="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2.wmf"/><Relationship Id="rId402" Type="http://schemas.openxmlformats.org/officeDocument/2006/relationships/image" Target="media/image174.wmf"/><Relationship Id="rId279" Type="http://schemas.openxmlformats.org/officeDocument/2006/relationships/oleObject" Target="embeddings/oleObject154.bin"/><Relationship Id="rId444" Type="http://schemas.openxmlformats.org/officeDocument/2006/relationships/image" Target="media/image195.wmf"/><Relationship Id="rId486" Type="http://schemas.openxmlformats.org/officeDocument/2006/relationships/oleObject" Target="embeddings/oleObject264.bin"/><Relationship Id="rId651" Type="http://schemas.openxmlformats.org/officeDocument/2006/relationships/oleObject" Target="embeddings/oleObject35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21.wmf"/><Relationship Id="rId304" Type="http://schemas.openxmlformats.org/officeDocument/2006/relationships/image" Target="media/image126.wmf"/><Relationship Id="rId346" Type="http://schemas.openxmlformats.org/officeDocument/2006/relationships/image" Target="media/image147.wmf"/><Relationship Id="rId388" Type="http://schemas.openxmlformats.org/officeDocument/2006/relationships/image" Target="media/image168.wmf"/><Relationship Id="rId511" Type="http://schemas.openxmlformats.org/officeDocument/2006/relationships/image" Target="media/image224.wmf"/><Relationship Id="rId553" Type="http://schemas.openxmlformats.org/officeDocument/2006/relationships/oleObject" Target="embeddings/oleObject300.bin"/><Relationship Id="rId609" Type="http://schemas.openxmlformats.org/officeDocument/2006/relationships/image" Target="media/image267.wmf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26.bin"/><Relationship Id="rId595" Type="http://schemas.openxmlformats.org/officeDocument/2006/relationships/image" Target="media/image262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7.bin"/><Relationship Id="rId497" Type="http://schemas.openxmlformats.org/officeDocument/2006/relationships/image" Target="media/image219.wmf"/><Relationship Id="rId620" Type="http://schemas.openxmlformats.org/officeDocument/2006/relationships/image" Target="media/image274.wmf"/><Relationship Id="rId662" Type="http://schemas.openxmlformats.org/officeDocument/2006/relationships/theme" Target="theme/theme1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6.bin"/><Relationship Id="rId357" Type="http://schemas.openxmlformats.org/officeDocument/2006/relationships/oleObject" Target="embeddings/oleObject197.bin"/><Relationship Id="rId522" Type="http://schemas.openxmlformats.org/officeDocument/2006/relationships/oleObject" Target="embeddings/oleObject28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217" Type="http://schemas.openxmlformats.org/officeDocument/2006/relationships/image" Target="media/image92.wmf"/><Relationship Id="rId399" Type="http://schemas.openxmlformats.org/officeDocument/2006/relationships/oleObject" Target="embeddings/oleObject219.bin"/><Relationship Id="rId564" Type="http://schemas.openxmlformats.org/officeDocument/2006/relationships/image" Target="media/image252.wmf"/><Relationship Id="rId259" Type="http://schemas.openxmlformats.org/officeDocument/2006/relationships/oleObject" Target="embeddings/oleObject139.bin"/><Relationship Id="rId424" Type="http://schemas.openxmlformats.org/officeDocument/2006/relationships/image" Target="media/image185.wmf"/><Relationship Id="rId466" Type="http://schemas.openxmlformats.org/officeDocument/2006/relationships/image" Target="media/image205.wmf"/><Relationship Id="rId631" Type="http://schemas.openxmlformats.org/officeDocument/2006/relationships/oleObject" Target="embeddings/oleObject34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8.bin"/><Relationship Id="rId326" Type="http://schemas.openxmlformats.org/officeDocument/2006/relationships/image" Target="media/image137.wmf"/><Relationship Id="rId533" Type="http://schemas.openxmlformats.org/officeDocument/2006/relationships/image" Target="media/image235.wmf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image" Target="media/image158.wmf"/><Relationship Id="rId575" Type="http://schemas.openxmlformats.org/officeDocument/2006/relationships/oleObject" Target="embeddings/oleObject311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37.bin"/><Relationship Id="rId477" Type="http://schemas.openxmlformats.org/officeDocument/2006/relationships/oleObject" Target="embeddings/oleObject259.bin"/><Relationship Id="rId600" Type="http://schemas.openxmlformats.org/officeDocument/2006/relationships/oleObject" Target="embeddings/oleObject330.bin"/><Relationship Id="rId642" Type="http://schemas.openxmlformats.org/officeDocument/2006/relationships/oleObject" Target="embeddings/oleObject350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187.bin"/><Relationship Id="rId502" Type="http://schemas.openxmlformats.org/officeDocument/2006/relationships/image" Target="media/image221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8.bin"/><Relationship Id="rId544" Type="http://schemas.openxmlformats.org/officeDocument/2006/relationships/image" Target="media/image241.wmf"/><Relationship Id="rId586" Type="http://schemas.openxmlformats.org/officeDocument/2006/relationships/oleObject" Target="embeddings/oleObject319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3.wmf"/><Relationship Id="rId390" Type="http://schemas.openxmlformats.org/officeDocument/2006/relationships/image" Target="media/image169.wmf"/><Relationship Id="rId404" Type="http://schemas.openxmlformats.org/officeDocument/2006/relationships/image" Target="media/image175.wmf"/><Relationship Id="rId446" Type="http://schemas.openxmlformats.org/officeDocument/2006/relationships/image" Target="media/image196.wmf"/><Relationship Id="rId611" Type="http://schemas.openxmlformats.org/officeDocument/2006/relationships/image" Target="media/image268.wmf"/><Relationship Id="rId653" Type="http://schemas.openxmlformats.org/officeDocument/2006/relationships/image" Target="media/image291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7.wmf"/><Relationship Id="rId488" Type="http://schemas.openxmlformats.org/officeDocument/2006/relationships/image" Target="media/image215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48.wmf"/><Relationship Id="rId513" Type="http://schemas.openxmlformats.org/officeDocument/2006/relationships/oleObject" Target="embeddings/oleObject281.bin"/><Relationship Id="rId555" Type="http://schemas.openxmlformats.org/officeDocument/2006/relationships/oleObject" Target="embeddings/oleObject301.bin"/><Relationship Id="rId597" Type="http://schemas.openxmlformats.org/officeDocument/2006/relationships/oleObject" Target="embeddings/oleObject327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27.bin"/><Relationship Id="rId457" Type="http://schemas.openxmlformats.org/officeDocument/2006/relationships/image" Target="media/image201.wmf"/><Relationship Id="rId622" Type="http://schemas.openxmlformats.org/officeDocument/2006/relationships/image" Target="media/image275.wmf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72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77.bin"/><Relationship Id="rId359" Type="http://schemas.openxmlformats.org/officeDocument/2006/relationships/oleObject" Target="embeddings/oleObject198.bin"/><Relationship Id="rId524" Type="http://schemas.openxmlformats.org/officeDocument/2006/relationships/oleObject" Target="embeddings/oleObject286.bin"/><Relationship Id="rId566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93.wmf"/><Relationship Id="rId370" Type="http://schemas.openxmlformats.org/officeDocument/2006/relationships/image" Target="media/image159.wmf"/><Relationship Id="rId426" Type="http://schemas.openxmlformats.org/officeDocument/2006/relationships/image" Target="media/image186.wmf"/><Relationship Id="rId633" Type="http://schemas.openxmlformats.org/officeDocument/2006/relationships/oleObject" Target="embeddings/oleObject345.bin"/><Relationship Id="rId230" Type="http://schemas.openxmlformats.org/officeDocument/2006/relationships/oleObject" Target="embeddings/oleObject124.bin"/><Relationship Id="rId468" Type="http://schemas.openxmlformats.org/officeDocument/2006/relationships/image" Target="media/image206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15.wmf"/><Relationship Id="rId328" Type="http://schemas.openxmlformats.org/officeDocument/2006/relationships/image" Target="media/image138.wmf"/><Relationship Id="rId535" Type="http://schemas.openxmlformats.org/officeDocument/2006/relationships/image" Target="media/image236.png"/><Relationship Id="rId577" Type="http://schemas.openxmlformats.org/officeDocument/2006/relationships/oleObject" Target="embeddings/oleObject313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9.bin"/><Relationship Id="rId602" Type="http://schemas.openxmlformats.org/officeDocument/2006/relationships/image" Target="media/image263.wmf"/><Relationship Id="rId241" Type="http://schemas.openxmlformats.org/officeDocument/2006/relationships/image" Target="media/image104.wmf"/><Relationship Id="rId437" Type="http://schemas.openxmlformats.org/officeDocument/2006/relationships/oleObject" Target="embeddings/oleObject238.bin"/><Relationship Id="rId479" Type="http://schemas.openxmlformats.org/officeDocument/2006/relationships/oleObject" Target="embeddings/oleObject260.bin"/><Relationship Id="rId644" Type="http://schemas.openxmlformats.org/officeDocument/2006/relationships/oleObject" Target="embeddings/oleObject351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19.wmf"/><Relationship Id="rId339" Type="http://schemas.openxmlformats.org/officeDocument/2006/relationships/oleObject" Target="embeddings/oleObject188.bin"/><Relationship Id="rId490" Type="http://schemas.openxmlformats.org/officeDocument/2006/relationships/image" Target="media/image216.wmf"/><Relationship Id="rId504" Type="http://schemas.openxmlformats.org/officeDocument/2006/relationships/oleObject" Target="embeddings/oleObject275.bin"/><Relationship Id="rId546" Type="http://schemas.openxmlformats.org/officeDocument/2006/relationships/image" Target="media/image242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8.bin"/><Relationship Id="rId350" Type="http://schemas.openxmlformats.org/officeDocument/2006/relationships/image" Target="media/image149.wmf"/><Relationship Id="rId406" Type="http://schemas.openxmlformats.org/officeDocument/2006/relationships/image" Target="media/image176.wmf"/><Relationship Id="rId588" Type="http://schemas.openxmlformats.org/officeDocument/2006/relationships/oleObject" Target="embeddings/oleObject32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4.bin"/><Relationship Id="rId392" Type="http://schemas.openxmlformats.org/officeDocument/2006/relationships/image" Target="media/image170.wmf"/><Relationship Id="rId448" Type="http://schemas.openxmlformats.org/officeDocument/2006/relationships/image" Target="media/image197.wmf"/><Relationship Id="rId613" Type="http://schemas.openxmlformats.org/officeDocument/2006/relationships/image" Target="media/image269.png"/><Relationship Id="rId655" Type="http://schemas.openxmlformats.org/officeDocument/2006/relationships/image" Target="media/image292.wmf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8.wmf"/><Relationship Id="rId515" Type="http://schemas.openxmlformats.org/officeDocument/2006/relationships/image" Target="media/image22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99.bin"/><Relationship Id="rId557" Type="http://schemas.openxmlformats.org/officeDocument/2006/relationships/oleObject" Target="embeddings/oleObject302.bin"/><Relationship Id="rId599" Type="http://schemas.openxmlformats.org/officeDocument/2006/relationships/oleObject" Target="embeddings/oleObject329.bin"/><Relationship Id="rId196" Type="http://schemas.openxmlformats.org/officeDocument/2006/relationships/image" Target="media/image83.png"/><Relationship Id="rId417" Type="http://schemas.openxmlformats.org/officeDocument/2006/relationships/oleObject" Target="embeddings/oleObject228.bin"/><Relationship Id="rId459" Type="http://schemas.openxmlformats.org/officeDocument/2006/relationships/image" Target="media/image202.wmf"/><Relationship Id="rId624" Type="http://schemas.openxmlformats.org/officeDocument/2006/relationships/image" Target="media/image27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4.wmf"/><Relationship Id="rId263" Type="http://schemas.openxmlformats.org/officeDocument/2006/relationships/oleObject" Target="embeddings/oleObject142.bin"/><Relationship Id="rId319" Type="http://schemas.openxmlformats.org/officeDocument/2006/relationships/oleObject" Target="embeddings/oleObject178.bin"/><Relationship Id="rId470" Type="http://schemas.openxmlformats.org/officeDocument/2006/relationships/image" Target="media/image207.wmf"/><Relationship Id="rId526" Type="http://schemas.openxmlformats.org/officeDocument/2006/relationships/oleObject" Target="embeddings/oleObject287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39.wmf"/><Relationship Id="rId568" Type="http://schemas.openxmlformats.org/officeDocument/2006/relationships/oleObject" Target="embeddings/oleObject306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60.wmf"/><Relationship Id="rId428" Type="http://schemas.openxmlformats.org/officeDocument/2006/relationships/image" Target="media/image187.wmf"/><Relationship Id="rId635" Type="http://schemas.openxmlformats.org/officeDocument/2006/relationships/image" Target="media/image281.wmf"/><Relationship Id="rId232" Type="http://schemas.openxmlformats.org/officeDocument/2006/relationships/oleObject" Target="embeddings/oleObject125.bin"/><Relationship Id="rId274" Type="http://schemas.openxmlformats.org/officeDocument/2006/relationships/image" Target="media/image116.wmf"/><Relationship Id="rId481" Type="http://schemas.openxmlformats.org/officeDocument/2006/relationships/oleObject" Target="embeddings/oleObject261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2.wmf"/><Relationship Id="rId537" Type="http://schemas.openxmlformats.org/officeDocument/2006/relationships/oleObject" Target="embeddings/oleObject292.bin"/><Relationship Id="rId579" Type="http://schemas.openxmlformats.org/officeDocument/2006/relationships/image" Target="media/image257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89.bin"/><Relationship Id="rId383" Type="http://schemas.openxmlformats.org/officeDocument/2006/relationships/oleObject" Target="embeddings/oleObject210.bin"/><Relationship Id="rId439" Type="http://schemas.openxmlformats.org/officeDocument/2006/relationships/oleObject" Target="embeddings/oleObject239.bin"/><Relationship Id="rId590" Type="http://schemas.openxmlformats.org/officeDocument/2006/relationships/oleObject" Target="embeddings/oleObject321.bin"/><Relationship Id="rId604" Type="http://schemas.openxmlformats.org/officeDocument/2006/relationships/image" Target="media/image264.wmf"/><Relationship Id="rId646" Type="http://schemas.openxmlformats.org/officeDocument/2006/relationships/oleObject" Target="embeddings/oleObject352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5.wmf"/><Relationship Id="rId285" Type="http://schemas.openxmlformats.org/officeDocument/2006/relationships/oleObject" Target="embeddings/oleObject158.bin"/><Relationship Id="rId450" Type="http://schemas.openxmlformats.org/officeDocument/2006/relationships/image" Target="media/image198.wmf"/><Relationship Id="rId506" Type="http://schemas.openxmlformats.org/officeDocument/2006/relationships/oleObject" Target="embeddings/oleObject27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29.wmf"/><Relationship Id="rId492" Type="http://schemas.openxmlformats.org/officeDocument/2006/relationships/oleObject" Target="embeddings/oleObject268.bin"/><Relationship Id="rId548" Type="http://schemas.openxmlformats.org/officeDocument/2006/relationships/image" Target="media/image24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100.bin"/><Relationship Id="rId352" Type="http://schemas.openxmlformats.org/officeDocument/2006/relationships/image" Target="media/image150.wmf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7.wmf"/><Relationship Id="rId615" Type="http://schemas.openxmlformats.org/officeDocument/2006/relationships/oleObject" Target="embeddings/oleObject337.bin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36.bin"/><Relationship Id="rId657" Type="http://schemas.openxmlformats.org/officeDocument/2006/relationships/image" Target="media/image29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66.bin"/><Relationship Id="rId461" Type="http://schemas.openxmlformats.org/officeDocument/2006/relationships/image" Target="media/image203.wmf"/><Relationship Id="rId517" Type="http://schemas.openxmlformats.org/officeDocument/2006/relationships/image" Target="media/image227.wmf"/><Relationship Id="rId559" Type="http://schemas.openxmlformats.org/officeDocument/2006/relationships/image" Target="media/image249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9.bin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29.bin"/><Relationship Id="rId570" Type="http://schemas.openxmlformats.org/officeDocument/2006/relationships/oleObject" Target="embeddings/oleObject308.bin"/><Relationship Id="rId626" Type="http://schemas.openxmlformats.org/officeDocument/2006/relationships/image" Target="media/image277.wmf"/><Relationship Id="rId202" Type="http://schemas.openxmlformats.org/officeDocument/2006/relationships/image" Target="media/image85.png"/><Relationship Id="rId223" Type="http://schemas.openxmlformats.org/officeDocument/2006/relationships/image" Target="media/image95.wmf"/><Relationship Id="rId244" Type="http://schemas.openxmlformats.org/officeDocument/2006/relationships/oleObject" Target="embeddings/oleObject131.bin"/><Relationship Id="rId430" Type="http://schemas.openxmlformats.org/officeDocument/2006/relationships/image" Target="media/image188.wmf"/><Relationship Id="rId647" Type="http://schemas.openxmlformats.org/officeDocument/2006/relationships/image" Target="media/image287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45.bin"/><Relationship Id="rId472" Type="http://schemas.openxmlformats.org/officeDocument/2006/relationships/image" Target="media/image208.wmf"/><Relationship Id="rId493" Type="http://schemas.openxmlformats.org/officeDocument/2006/relationships/image" Target="media/image217.wmf"/><Relationship Id="rId507" Type="http://schemas.openxmlformats.org/officeDocument/2006/relationships/image" Target="media/image223.wmf"/><Relationship Id="rId528" Type="http://schemas.openxmlformats.org/officeDocument/2006/relationships/oleObject" Target="embeddings/oleObject288.bin"/><Relationship Id="rId549" Type="http://schemas.openxmlformats.org/officeDocument/2006/relationships/oleObject" Target="embeddings/oleObject29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40.wmf"/><Relationship Id="rId353" Type="http://schemas.openxmlformats.org/officeDocument/2006/relationships/oleObject" Target="embeddings/oleObject195.bin"/><Relationship Id="rId374" Type="http://schemas.openxmlformats.org/officeDocument/2006/relationships/image" Target="media/image161.wmf"/><Relationship Id="rId395" Type="http://schemas.openxmlformats.org/officeDocument/2006/relationships/image" Target="media/image171.wmf"/><Relationship Id="rId409" Type="http://schemas.openxmlformats.org/officeDocument/2006/relationships/oleObject" Target="embeddings/oleObject224.bin"/><Relationship Id="rId560" Type="http://schemas.openxmlformats.org/officeDocument/2006/relationships/oleObject" Target="embeddings/oleObject303.bin"/><Relationship Id="rId581" Type="http://schemas.openxmlformats.org/officeDocument/2006/relationships/image" Target="media/image25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26.bin"/><Relationship Id="rId420" Type="http://schemas.openxmlformats.org/officeDocument/2006/relationships/image" Target="media/image183.wmf"/><Relationship Id="rId616" Type="http://schemas.openxmlformats.org/officeDocument/2006/relationships/image" Target="media/image271.png"/><Relationship Id="rId637" Type="http://schemas.openxmlformats.org/officeDocument/2006/relationships/image" Target="media/image282.wmf"/><Relationship Id="rId658" Type="http://schemas.openxmlformats.org/officeDocument/2006/relationships/oleObject" Target="embeddings/oleObject35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7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7.bin"/><Relationship Id="rId441" Type="http://schemas.openxmlformats.org/officeDocument/2006/relationships/oleObject" Target="embeddings/oleObject240.bin"/><Relationship Id="rId462" Type="http://schemas.openxmlformats.org/officeDocument/2006/relationships/oleObject" Target="embeddings/oleObject251.bin"/><Relationship Id="rId483" Type="http://schemas.openxmlformats.org/officeDocument/2006/relationships/oleObject" Target="embeddings/oleObject262.bin"/><Relationship Id="rId518" Type="http://schemas.openxmlformats.org/officeDocument/2006/relationships/oleObject" Target="embeddings/oleObject283.bin"/><Relationship Id="rId539" Type="http://schemas.openxmlformats.org/officeDocument/2006/relationships/oleObject" Target="embeddings/oleObject29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9.bin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0.bin"/><Relationship Id="rId364" Type="http://schemas.openxmlformats.org/officeDocument/2006/relationships/image" Target="media/image156.wmf"/><Relationship Id="rId550" Type="http://schemas.openxmlformats.org/officeDocument/2006/relationships/image" Target="media/image24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84.png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1.bin"/><Relationship Id="rId571" Type="http://schemas.openxmlformats.org/officeDocument/2006/relationships/image" Target="media/image255.wmf"/><Relationship Id="rId592" Type="http://schemas.openxmlformats.org/officeDocument/2006/relationships/oleObject" Target="embeddings/oleObject323.bin"/><Relationship Id="rId606" Type="http://schemas.openxmlformats.org/officeDocument/2006/relationships/image" Target="media/image265.wmf"/><Relationship Id="rId627" Type="http://schemas.openxmlformats.org/officeDocument/2006/relationships/oleObject" Target="embeddings/oleObject342.bin"/><Relationship Id="rId648" Type="http://schemas.openxmlformats.org/officeDocument/2006/relationships/image" Target="media/image28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6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60.bin"/><Relationship Id="rId410" Type="http://schemas.openxmlformats.org/officeDocument/2006/relationships/image" Target="media/image178.wmf"/><Relationship Id="rId431" Type="http://schemas.openxmlformats.org/officeDocument/2006/relationships/oleObject" Target="embeddings/oleObject235.bin"/><Relationship Id="rId452" Type="http://schemas.openxmlformats.org/officeDocument/2006/relationships/image" Target="media/image199.wmf"/><Relationship Id="rId473" Type="http://schemas.openxmlformats.org/officeDocument/2006/relationships/oleObject" Target="embeddings/oleObject257.bin"/><Relationship Id="rId494" Type="http://schemas.openxmlformats.org/officeDocument/2006/relationships/oleObject" Target="embeddings/oleObject269.bin"/><Relationship Id="rId508" Type="http://schemas.openxmlformats.org/officeDocument/2006/relationships/oleObject" Target="embeddings/oleObject277.bin"/><Relationship Id="rId529" Type="http://schemas.openxmlformats.org/officeDocument/2006/relationships/image" Target="media/image23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30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1.wmf"/><Relationship Id="rId540" Type="http://schemas.openxmlformats.org/officeDocument/2006/relationships/image" Target="media/image23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0.wmf"/><Relationship Id="rId375" Type="http://schemas.openxmlformats.org/officeDocument/2006/relationships/oleObject" Target="embeddings/oleObject206.bin"/><Relationship Id="rId396" Type="http://schemas.openxmlformats.org/officeDocument/2006/relationships/oleObject" Target="embeddings/oleObject217.bin"/><Relationship Id="rId561" Type="http://schemas.openxmlformats.org/officeDocument/2006/relationships/image" Target="media/image250.wmf"/><Relationship Id="rId582" Type="http://schemas.openxmlformats.org/officeDocument/2006/relationships/image" Target="media/image259.wmf"/><Relationship Id="rId617" Type="http://schemas.openxmlformats.org/officeDocument/2006/relationships/image" Target="media/image272.png"/><Relationship Id="rId638" Type="http://schemas.openxmlformats.org/officeDocument/2006/relationships/oleObject" Target="embeddings/oleObject348.bin"/><Relationship Id="rId65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1.wmf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23.wmf"/><Relationship Id="rId400" Type="http://schemas.openxmlformats.org/officeDocument/2006/relationships/image" Target="media/image173.wmf"/><Relationship Id="rId421" Type="http://schemas.openxmlformats.org/officeDocument/2006/relationships/oleObject" Target="embeddings/oleObject230.bin"/><Relationship Id="rId442" Type="http://schemas.openxmlformats.org/officeDocument/2006/relationships/image" Target="media/image194.wmf"/><Relationship Id="rId463" Type="http://schemas.openxmlformats.org/officeDocument/2006/relationships/oleObject" Target="embeddings/oleObject252.bin"/><Relationship Id="rId484" Type="http://schemas.openxmlformats.org/officeDocument/2006/relationships/image" Target="media/image214.wmf"/><Relationship Id="rId519" Type="http://schemas.openxmlformats.org/officeDocument/2006/relationships/image" Target="media/image228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image" Target="media/image125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6.wmf"/><Relationship Id="rId530" Type="http://schemas.openxmlformats.org/officeDocument/2006/relationships/oleObject" Target="embeddings/oleObject28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7.wmf"/><Relationship Id="rId551" Type="http://schemas.openxmlformats.org/officeDocument/2006/relationships/oleObject" Target="embeddings/oleObject299.bin"/><Relationship Id="rId572" Type="http://schemas.openxmlformats.org/officeDocument/2006/relationships/oleObject" Target="embeddings/oleObject309.bin"/><Relationship Id="rId593" Type="http://schemas.openxmlformats.org/officeDocument/2006/relationships/oleObject" Target="embeddings/oleObject324.bin"/><Relationship Id="rId607" Type="http://schemas.openxmlformats.org/officeDocument/2006/relationships/oleObject" Target="embeddings/oleObject334.bin"/><Relationship Id="rId628" Type="http://schemas.openxmlformats.org/officeDocument/2006/relationships/image" Target="media/image278.wmf"/><Relationship Id="rId649" Type="http://schemas.openxmlformats.org/officeDocument/2006/relationships/oleObject" Target="embeddings/oleObject353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0.wmf"/><Relationship Id="rId411" Type="http://schemas.openxmlformats.org/officeDocument/2006/relationships/oleObject" Target="embeddings/oleObject225.bin"/><Relationship Id="rId432" Type="http://schemas.openxmlformats.org/officeDocument/2006/relationships/image" Target="media/image189.wmf"/><Relationship Id="rId453" Type="http://schemas.openxmlformats.org/officeDocument/2006/relationships/oleObject" Target="embeddings/oleObject246.bin"/><Relationship Id="rId474" Type="http://schemas.openxmlformats.org/officeDocument/2006/relationships/image" Target="media/image209.wmf"/><Relationship Id="rId509" Type="http://schemas.openxmlformats.org/officeDocument/2006/relationships/oleObject" Target="embeddings/oleObject278.bin"/><Relationship Id="rId660" Type="http://schemas.openxmlformats.org/officeDocument/2006/relationships/footer" Target="footer1.xml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75.bin"/><Relationship Id="rId495" Type="http://schemas.openxmlformats.org/officeDocument/2006/relationships/image" Target="media/image21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41.wmf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284.bin"/><Relationship Id="rId541" Type="http://schemas.openxmlformats.org/officeDocument/2006/relationships/oleObject" Target="embeddings/oleObject294.bin"/><Relationship Id="rId562" Type="http://schemas.openxmlformats.org/officeDocument/2006/relationships/oleObject" Target="embeddings/oleObject304.bin"/><Relationship Id="rId583" Type="http://schemas.openxmlformats.org/officeDocument/2006/relationships/oleObject" Target="embeddings/oleObject316.bin"/><Relationship Id="rId618" Type="http://schemas.openxmlformats.org/officeDocument/2006/relationships/image" Target="media/image273.wmf"/><Relationship Id="rId639" Type="http://schemas.openxmlformats.org/officeDocument/2006/relationships/image" Target="media/image28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20.bin"/><Relationship Id="rId422" Type="http://schemas.openxmlformats.org/officeDocument/2006/relationships/image" Target="media/image184.wmf"/><Relationship Id="rId443" Type="http://schemas.openxmlformats.org/officeDocument/2006/relationships/oleObject" Target="embeddings/oleObject241.bin"/><Relationship Id="rId464" Type="http://schemas.openxmlformats.org/officeDocument/2006/relationships/image" Target="media/image204.wmf"/><Relationship Id="rId650" Type="http://schemas.openxmlformats.org/officeDocument/2006/relationships/image" Target="media/image289.wmf"/><Relationship Id="rId303" Type="http://schemas.openxmlformats.org/officeDocument/2006/relationships/oleObject" Target="embeddings/oleObject170.bin"/><Relationship Id="rId485" Type="http://schemas.openxmlformats.org/officeDocument/2006/relationships/oleObject" Target="embeddings/oleObject26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2.bin"/><Relationship Id="rId510" Type="http://schemas.openxmlformats.org/officeDocument/2006/relationships/oleObject" Target="embeddings/oleObject279.bin"/><Relationship Id="rId552" Type="http://schemas.openxmlformats.org/officeDocument/2006/relationships/image" Target="media/image245.wmf"/><Relationship Id="rId594" Type="http://schemas.openxmlformats.org/officeDocument/2006/relationships/oleObject" Target="embeddings/oleObject325.bin"/><Relationship Id="rId608" Type="http://schemas.openxmlformats.org/officeDocument/2006/relationships/image" Target="media/image266.png"/><Relationship Id="rId191" Type="http://schemas.openxmlformats.org/officeDocument/2006/relationships/image" Target="media/image81.wmf"/><Relationship Id="rId205" Type="http://schemas.openxmlformats.org/officeDocument/2006/relationships/image" Target="media/image86.wmf"/><Relationship Id="rId247" Type="http://schemas.openxmlformats.org/officeDocument/2006/relationships/image" Target="media/image107.wmf"/><Relationship Id="rId412" Type="http://schemas.openxmlformats.org/officeDocument/2006/relationships/image" Target="media/image17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61.bin"/><Relationship Id="rId454" Type="http://schemas.openxmlformats.org/officeDocument/2006/relationships/image" Target="media/image200.wmf"/><Relationship Id="rId496" Type="http://schemas.openxmlformats.org/officeDocument/2006/relationships/oleObject" Target="embeddings/oleObject270.bin"/><Relationship Id="rId661" Type="http://schemas.openxmlformats.org/officeDocument/2006/relationships/fontTable" Target="fontTable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31.wmf"/><Relationship Id="rId356" Type="http://schemas.openxmlformats.org/officeDocument/2006/relationships/image" Target="media/image152.wmf"/><Relationship Id="rId398" Type="http://schemas.openxmlformats.org/officeDocument/2006/relationships/image" Target="media/image172.wmf"/><Relationship Id="rId521" Type="http://schemas.openxmlformats.org/officeDocument/2006/relationships/image" Target="media/image229.wmf"/><Relationship Id="rId563" Type="http://schemas.openxmlformats.org/officeDocument/2006/relationships/image" Target="media/image251.wmf"/><Relationship Id="rId619" Type="http://schemas.openxmlformats.org/officeDocument/2006/relationships/oleObject" Target="embeddings/oleObject338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31.bin"/><Relationship Id="rId258" Type="http://schemas.openxmlformats.org/officeDocument/2006/relationships/image" Target="media/image112.wmf"/><Relationship Id="rId465" Type="http://schemas.openxmlformats.org/officeDocument/2006/relationships/oleObject" Target="embeddings/oleObject253.bin"/><Relationship Id="rId630" Type="http://schemas.openxmlformats.org/officeDocument/2006/relationships/image" Target="media/image27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290.bin"/><Relationship Id="rId574" Type="http://schemas.openxmlformats.org/officeDocument/2006/relationships/oleObject" Target="embeddings/oleObject310.bin"/><Relationship Id="rId171" Type="http://schemas.openxmlformats.org/officeDocument/2006/relationships/image" Target="media/image79.wmf"/><Relationship Id="rId227" Type="http://schemas.openxmlformats.org/officeDocument/2006/relationships/image" Target="media/image97.wmf"/><Relationship Id="rId269" Type="http://schemas.openxmlformats.org/officeDocument/2006/relationships/oleObject" Target="embeddings/oleObject147.bin"/><Relationship Id="rId434" Type="http://schemas.openxmlformats.org/officeDocument/2006/relationships/image" Target="media/image190.wmf"/><Relationship Id="rId476" Type="http://schemas.openxmlformats.org/officeDocument/2006/relationships/image" Target="media/image210.wmf"/><Relationship Id="rId641" Type="http://schemas.openxmlformats.org/officeDocument/2006/relationships/image" Target="media/image28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18.wmf"/><Relationship Id="rId336" Type="http://schemas.openxmlformats.org/officeDocument/2006/relationships/image" Target="media/image142.wmf"/><Relationship Id="rId501" Type="http://schemas.openxmlformats.org/officeDocument/2006/relationships/oleObject" Target="embeddings/oleObject273.bin"/><Relationship Id="rId543" Type="http://schemas.openxmlformats.org/officeDocument/2006/relationships/oleObject" Target="embeddings/oleObject295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1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42.bin"/><Relationship Id="rId487" Type="http://schemas.openxmlformats.org/officeDocument/2006/relationships/oleObject" Target="embeddings/oleObject265.bin"/><Relationship Id="rId610" Type="http://schemas.openxmlformats.org/officeDocument/2006/relationships/oleObject" Target="embeddings/oleObject335.bin"/><Relationship Id="rId652" Type="http://schemas.openxmlformats.org/officeDocument/2006/relationships/image" Target="media/image290.e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347" Type="http://schemas.openxmlformats.org/officeDocument/2006/relationships/oleObject" Target="embeddings/oleObject192.bin"/><Relationship Id="rId512" Type="http://schemas.openxmlformats.org/officeDocument/2006/relationships/oleObject" Target="embeddings/oleObject28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13.bin"/><Relationship Id="rId554" Type="http://schemas.openxmlformats.org/officeDocument/2006/relationships/image" Target="media/image246.wmf"/><Relationship Id="rId596" Type="http://schemas.openxmlformats.org/officeDocument/2006/relationships/oleObject" Target="embeddings/oleObject326.bin"/><Relationship Id="rId193" Type="http://schemas.openxmlformats.org/officeDocument/2006/relationships/image" Target="media/image82.png"/><Relationship Id="rId207" Type="http://schemas.openxmlformats.org/officeDocument/2006/relationships/image" Target="media/image87.png"/><Relationship Id="rId249" Type="http://schemas.openxmlformats.org/officeDocument/2006/relationships/image" Target="media/image108.wmf"/><Relationship Id="rId414" Type="http://schemas.openxmlformats.org/officeDocument/2006/relationships/image" Target="media/image180.wmf"/><Relationship Id="rId456" Type="http://schemas.openxmlformats.org/officeDocument/2006/relationships/oleObject" Target="embeddings/oleObject248.bin"/><Relationship Id="rId498" Type="http://schemas.openxmlformats.org/officeDocument/2006/relationships/oleObject" Target="embeddings/oleObject271.bin"/><Relationship Id="rId621" Type="http://schemas.openxmlformats.org/officeDocument/2006/relationships/oleObject" Target="embeddings/oleObject339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2.wmf"/><Relationship Id="rId523" Type="http://schemas.openxmlformats.org/officeDocument/2006/relationships/image" Target="media/image23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53.wmf"/><Relationship Id="rId565" Type="http://schemas.openxmlformats.org/officeDocument/2006/relationships/image" Target="media/image253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2.bin"/><Relationship Id="rId467" Type="http://schemas.openxmlformats.org/officeDocument/2006/relationships/oleObject" Target="embeddings/oleObject254.bin"/><Relationship Id="rId632" Type="http://schemas.openxmlformats.org/officeDocument/2006/relationships/image" Target="media/image280.wmf"/><Relationship Id="rId271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3.bin"/><Relationship Id="rId534" Type="http://schemas.openxmlformats.org/officeDocument/2006/relationships/oleObject" Target="embeddings/oleObject291.bin"/><Relationship Id="rId576" Type="http://schemas.openxmlformats.org/officeDocument/2006/relationships/oleObject" Target="embeddings/oleObject312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98.wmf"/><Relationship Id="rId380" Type="http://schemas.openxmlformats.org/officeDocument/2006/relationships/image" Target="media/image164.wmf"/><Relationship Id="rId436" Type="http://schemas.openxmlformats.org/officeDocument/2006/relationships/image" Target="media/image191.wmf"/><Relationship Id="rId601" Type="http://schemas.openxmlformats.org/officeDocument/2006/relationships/oleObject" Target="embeddings/oleObject331.bin"/><Relationship Id="rId643" Type="http://schemas.openxmlformats.org/officeDocument/2006/relationships/image" Target="media/image285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211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6.bin"/><Relationship Id="rId338" Type="http://schemas.openxmlformats.org/officeDocument/2006/relationships/image" Target="media/image143.wmf"/><Relationship Id="rId503" Type="http://schemas.openxmlformats.org/officeDocument/2006/relationships/oleObject" Target="embeddings/oleObject274.bin"/><Relationship Id="rId545" Type="http://schemas.openxmlformats.org/officeDocument/2006/relationships/oleObject" Target="embeddings/oleObject296.bin"/><Relationship Id="rId587" Type="http://schemas.openxmlformats.org/officeDocument/2006/relationships/image" Target="media/image260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43.bin"/><Relationship Id="rId612" Type="http://schemas.openxmlformats.org/officeDocument/2006/relationships/oleObject" Target="embeddings/oleObject336.bin"/><Relationship Id="rId251" Type="http://schemas.openxmlformats.org/officeDocument/2006/relationships/image" Target="media/image109.wmf"/><Relationship Id="rId489" Type="http://schemas.openxmlformats.org/officeDocument/2006/relationships/oleObject" Target="embeddings/oleObject266.bin"/><Relationship Id="rId654" Type="http://schemas.openxmlformats.org/officeDocument/2006/relationships/oleObject" Target="embeddings/oleObject355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193.bin"/><Relationship Id="rId514" Type="http://schemas.openxmlformats.org/officeDocument/2006/relationships/image" Target="media/image225.png"/><Relationship Id="rId556" Type="http://schemas.openxmlformats.org/officeDocument/2006/relationships/image" Target="media/image24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88.wmf"/><Relationship Id="rId360" Type="http://schemas.openxmlformats.org/officeDocument/2006/relationships/image" Target="media/image154.wmf"/><Relationship Id="rId416" Type="http://schemas.openxmlformats.org/officeDocument/2006/relationships/image" Target="media/image181.wmf"/><Relationship Id="rId598" Type="http://schemas.openxmlformats.org/officeDocument/2006/relationships/oleObject" Target="embeddings/oleObject328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49.bin"/><Relationship Id="rId623" Type="http://schemas.openxmlformats.org/officeDocument/2006/relationships/oleObject" Target="embeddings/oleObject340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13.wmf"/><Relationship Id="rId318" Type="http://schemas.openxmlformats.org/officeDocument/2006/relationships/image" Target="media/image133.wmf"/><Relationship Id="rId525" Type="http://schemas.openxmlformats.org/officeDocument/2006/relationships/image" Target="media/image231.wmf"/><Relationship Id="rId567" Type="http://schemas.openxmlformats.org/officeDocument/2006/relationships/oleObject" Target="embeddings/oleObject305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4.bin"/><Relationship Id="rId427" Type="http://schemas.openxmlformats.org/officeDocument/2006/relationships/oleObject" Target="embeddings/oleObject233.bin"/><Relationship Id="rId469" Type="http://schemas.openxmlformats.org/officeDocument/2006/relationships/oleObject" Target="embeddings/oleObject255.bin"/><Relationship Id="rId634" Type="http://schemas.openxmlformats.org/officeDocument/2006/relationships/oleObject" Target="embeddings/oleObject34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9.wmf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3.bin"/><Relationship Id="rId480" Type="http://schemas.openxmlformats.org/officeDocument/2006/relationships/image" Target="media/image212.wmf"/><Relationship Id="rId536" Type="http://schemas.openxmlformats.org/officeDocument/2006/relationships/image" Target="media/image237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44.wmf"/><Relationship Id="rId578" Type="http://schemas.openxmlformats.org/officeDocument/2006/relationships/oleObject" Target="embeddings/oleObject314.bin"/><Relationship Id="rId200" Type="http://schemas.openxmlformats.org/officeDocument/2006/relationships/oleObject" Target="embeddings/oleObject108.bin"/><Relationship Id="rId382" Type="http://schemas.openxmlformats.org/officeDocument/2006/relationships/image" Target="media/image165.wmf"/><Relationship Id="rId438" Type="http://schemas.openxmlformats.org/officeDocument/2006/relationships/image" Target="media/image192.wmf"/><Relationship Id="rId603" Type="http://schemas.openxmlformats.org/officeDocument/2006/relationships/oleObject" Target="embeddings/oleObject332.bin"/><Relationship Id="rId645" Type="http://schemas.openxmlformats.org/officeDocument/2006/relationships/image" Target="media/image286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67.bin"/><Relationship Id="rId505" Type="http://schemas.openxmlformats.org/officeDocument/2006/relationships/image" Target="media/image222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97.bin"/><Relationship Id="rId589" Type="http://schemas.openxmlformats.org/officeDocument/2006/relationships/image" Target="media/image261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4.bin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44.bin"/><Relationship Id="rId614" Type="http://schemas.openxmlformats.org/officeDocument/2006/relationships/image" Target="media/image270.wmf"/><Relationship Id="rId656" Type="http://schemas.openxmlformats.org/officeDocument/2006/relationships/oleObject" Target="embeddings/oleObject356.bin"/><Relationship Id="rId211" Type="http://schemas.openxmlformats.org/officeDocument/2006/relationships/image" Target="media/image89.png"/><Relationship Id="rId253" Type="http://schemas.openxmlformats.org/officeDocument/2006/relationships/image" Target="media/image110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50.bin"/><Relationship Id="rId516" Type="http://schemas.openxmlformats.org/officeDocument/2006/relationships/oleObject" Target="embeddings/oleObject28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34.wmf"/><Relationship Id="rId558" Type="http://schemas.openxmlformats.org/officeDocument/2006/relationships/image" Target="media/image248.png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55.wmf"/><Relationship Id="rId418" Type="http://schemas.openxmlformats.org/officeDocument/2006/relationships/image" Target="media/image182.wmf"/><Relationship Id="rId625" Type="http://schemas.openxmlformats.org/officeDocument/2006/relationships/oleObject" Target="embeddings/oleObject341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56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32.wmf"/><Relationship Id="rId569" Type="http://schemas.openxmlformats.org/officeDocument/2006/relationships/oleObject" Target="embeddings/oleObject307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84.bin"/><Relationship Id="rId373" Type="http://schemas.openxmlformats.org/officeDocument/2006/relationships/oleObject" Target="embeddings/oleObject205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15.bin"/><Relationship Id="rId636" Type="http://schemas.openxmlformats.org/officeDocument/2006/relationships/oleObject" Target="embeddings/oleObject347.bin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image" Target="media/image19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4.wmf"/><Relationship Id="rId482" Type="http://schemas.openxmlformats.org/officeDocument/2006/relationships/image" Target="media/image213.wmf"/><Relationship Id="rId538" Type="http://schemas.openxmlformats.org/officeDocument/2006/relationships/image" Target="media/image238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90.bin"/><Relationship Id="rId342" Type="http://schemas.openxmlformats.org/officeDocument/2006/relationships/image" Target="media/image145.wmf"/><Relationship Id="rId384" Type="http://schemas.openxmlformats.org/officeDocument/2006/relationships/image" Target="media/image166.wmf"/><Relationship Id="rId591" Type="http://schemas.openxmlformats.org/officeDocument/2006/relationships/oleObject" Target="embeddings/oleObject322.bin"/><Relationship Id="rId605" Type="http://schemas.openxmlformats.org/officeDocument/2006/relationships/oleObject" Target="embeddings/oleObject3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00ABCB-4D0D-4FEE-AC29-3CA557883F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374</Words>
  <Characters>13533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5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5-08T16:49:00Z</dcterms:created>
  <dcterms:modified xsi:type="dcterms:W3CDTF">2021-05-08T16:49:00Z</dcterms:modified>
</cp:coreProperties>
</file>